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23" w:type="dxa"/>
        <w:tblLayout w:type="fixed"/>
        <w:tblLook w:val="0000" w:firstRow="0" w:lastRow="0" w:firstColumn="0" w:lastColumn="0" w:noHBand="0" w:noVBand="0"/>
      </w:tblPr>
      <w:tblGrid>
        <w:gridCol w:w="3528"/>
        <w:gridCol w:w="6995"/>
      </w:tblGrid>
      <w:tr w:rsidR="00182358" w:rsidRPr="007B1A9B" w:rsidTr="00182358">
        <w:tc>
          <w:tcPr>
            <w:tcW w:w="3528" w:type="dxa"/>
          </w:tcPr>
          <w:p w:rsidR="00182358" w:rsidRPr="007B1A9B" w:rsidRDefault="00182358" w:rsidP="000C5034">
            <w:pPr>
              <w:spacing w:before="240"/>
              <w:jc w:val="center"/>
              <w:rPr>
                <w:rFonts w:cs="Arial"/>
                <w:b/>
                <w:bCs/>
                <w:kern w:val="32"/>
              </w:rPr>
            </w:pPr>
            <w:bookmarkStart w:id="0" w:name="_GoBack"/>
            <w:bookmarkEnd w:id="0"/>
            <w:r w:rsidRPr="007B1A9B">
              <w:rPr>
                <w:rFonts w:cs="Arial"/>
                <w:b/>
                <w:bCs/>
                <w:kern w:val="32"/>
              </w:rPr>
              <w:t>SỞ GD-ĐT BẮC NINH</w:t>
            </w:r>
          </w:p>
          <w:p w:rsidR="00182358" w:rsidRPr="007B1A9B" w:rsidRDefault="00182358" w:rsidP="000C5034">
            <w:pPr>
              <w:spacing w:before="120"/>
              <w:jc w:val="center"/>
              <w:rPr>
                <w:rFonts w:cs="Arial"/>
                <w:b/>
                <w:bCs/>
                <w:kern w:val="32"/>
              </w:rPr>
            </w:pPr>
            <w:r w:rsidRPr="007B1A9B">
              <w:rPr>
                <w:rFonts w:cs="Arial"/>
                <w:b/>
                <w:bCs/>
                <w:kern w:val="32"/>
              </w:rPr>
              <w:t>TRƯỜNG THPT QUẾ VÕ 1</w:t>
            </w:r>
          </w:p>
          <w:p w:rsidR="00182358" w:rsidRPr="007B1A9B" w:rsidRDefault="00182358" w:rsidP="000C5034">
            <w:pPr>
              <w:spacing w:before="120"/>
              <w:jc w:val="center"/>
              <w:rPr>
                <w:rFonts w:cs="Arial"/>
                <w:b/>
                <w:bCs/>
                <w:kern w:val="32"/>
              </w:rPr>
            </w:pPr>
            <w:r w:rsidRPr="007B1A9B">
              <w:rPr>
                <w:rFonts w:cs="Arial"/>
                <w:b/>
                <w:bCs/>
                <w:kern w:val="32"/>
              </w:rPr>
              <w:t>---------------</w:t>
            </w:r>
          </w:p>
        </w:tc>
        <w:tc>
          <w:tcPr>
            <w:tcW w:w="6995" w:type="dxa"/>
          </w:tcPr>
          <w:p w:rsidR="00182358" w:rsidRPr="007B1A9B" w:rsidRDefault="00182358" w:rsidP="000C5034">
            <w:pPr>
              <w:spacing w:before="240"/>
              <w:jc w:val="center"/>
              <w:rPr>
                <w:rFonts w:cs="Arial"/>
                <w:b/>
                <w:bCs/>
                <w:kern w:val="32"/>
                <w:lang w:val="pt-BR"/>
              </w:rPr>
            </w:pPr>
            <w:r w:rsidRPr="007B1A9B">
              <w:rPr>
                <w:b/>
                <w:bCs/>
                <w:kern w:val="32"/>
                <w:lang w:val="pt-BR"/>
              </w:rPr>
              <w:t xml:space="preserve">ĐỀ </w:t>
            </w:r>
            <w:r w:rsidRPr="007B1A9B">
              <w:rPr>
                <w:rFonts w:cs="Arial"/>
                <w:b/>
                <w:bCs/>
                <w:kern w:val="32"/>
                <w:lang w:val="pt-BR"/>
              </w:rPr>
              <w:t xml:space="preserve"> KHẢO SÁT CHẤT L</w:t>
            </w:r>
            <w:r w:rsidRPr="007B1A9B">
              <w:rPr>
                <w:rFonts w:cs="Arial"/>
                <w:b/>
                <w:bCs/>
                <w:kern w:val="32"/>
                <w:lang w:val="pt-BR"/>
              </w:rPr>
              <w:softHyphen/>
              <w:t>ƯỢNG LẦN 2 - NĂM HỌC 2020-2021</w:t>
            </w:r>
          </w:p>
          <w:p w:rsidR="00182358" w:rsidRPr="007B1A9B" w:rsidRDefault="00182358" w:rsidP="000C5034">
            <w:pPr>
              <w:spacing w:before="120"/>
              <w:jc w:val="center"/>
              <w:rPr>
                <w:rFonts w:cs="Arial"/>
                <w:b/>
                <w:bCs/>
                <w:kern w:val="32"/>
                <w:lang w:val="pt-BR"/>
              </w:rPr>
            </w:pPr>
            <w:r w:rsidRPr="007B1A9B">
              <w:rPr>
                <w:rFonts w:cs="Arial"/>
                <w:b/>
                <w:bCs/>
                <w:kern w:val="32"/>
                <w:lang w:val="pt-BR"/>
              </w:rPr>
              <w:t>BÀI THI: KHOA HỌC TỰ NHIÊN</w:t>
            </w:r>
          </w:p>
          <w:p w:rsidR="00182358" w:rsidRPr="007B1A9B" w:rsidRDefault="00182358" w:rsidP="000C5034">
            <w:pPr>
              <w:spacing w:before="120"/>
              <w:jc w:val="center"/>
              <w:rPr>
                <w:rFonts w:cs="Arial"/>
                <w:b/>
                <w:bCs/>
                <w:kern w:val="32"/>
                <w:lang w:val="pt-BR"/>
              </w:rPr>
            </w:pPr>
            <w:r w:rsidRPr="007B1A9B">
              <w:rPr>
                <w:rFonts w:cs="Arial"/>
                <w:b/>
                <w:bCs/>
                <w:kern w:val="32"/>
                <w:lang w:val="pt-BR"/>
              </w:rPr>
              <w:t>MÔN: VẬT LÝ 12</w:t>
            </w:r>
          </w:p>
          <w:p w:rsidR="00182358" w:rsidRPr="007B1A9B" w:rsidRDefault="00182358" w:rsidP="000C5034">
            <w:pPr>
              <w:spacing w:before="120"/>
              <w:jc w:val="center"/>
              <w:rPr>
                <w:rFonts w:cs="Arial"/>
                <w:bCs/>
                <w:i/>
                <w:kern w:val="32"/>
                <w:lang w:val="pt-BR"/>
              </w:rPr>
            </w:pPr>
            <w:r w:rsidRPr="007B1A9B">
              <w:rPr>
                <w:rFonts w:cs="Arial"/>
                <w:bCs/>
                <w:i/>
                <w:kern w:val="32"/>
                <w:lang w:val="pt-BR"/>
              </w:rPr>
              <w:t>(Thời gian làm bài: 50 phút, không kể thời gian phát đề)</w:t>
            </w:r>
          </w:p>
        </w:tc>
      </w:tr>
      <w:tr w:rsidR="00182358" w:rsidRPr="007B1A9B" w:rsidTr="00182358">
        <w:trPr>
          <w:trHeight w:val="491"/>
        </w:trPr>
        <w:tc>
          <w:tcPr>
            <w:tcW w:w="3528" w:type="dxa"/>
          </w:tcPr>
          <w:p w:rsidR="00182358" w:rsidRPr="007B1A9B" w:rsidRDefault="00182358" w:rsidP="000C5034">
            <w:pPr>
              <w:spacing w:before="120"/>
              <w:jc w:val="center"/>
              <w:rPr>
                <w:rFonts w:cs="Arial"/>
                <w:b/>
                <w:bCs/>
                <w:kern w:val="32"/>
                <w:lang w:val="pt-BR"/>
              </w:rPr>
            </w:pPr>
            <w:r w:rsidRPr="007B1A9B">
              <w:rPr>
                <w:rFonts w:cs="Arial"/>
                <w:b/>
                <w:bCs/>
                <w:kern w:val="32"/>
                <w:lang w:val="pt-BR"/>
              </w:rPr>
              <w:t>ĐỀ CHÍNH THỨC</w:t>
            </w:r>
          </w:p>
          <w:p w:rsidR="00182358" w:rsidRPr="007B1A9B" w:rsidRDefault="00182358" w:rsidP="000C5034">
            <w:pPr>
              <w:spacing w:before="120"/>
              <w:jc w:val="center"/>
              <w:rPr>
                <w:rFonts w:cs="Arial"/>
                <w:bCs/>
                <w:i/>
                <w:kern w:val="32"/>
                <w:lang w:val="pt-BR"/>
              </w:rPr>
            </w:pPr>
            <w:r w:rsidRPr="007B1A9B">
              <w:rPr>
                <w:rFonts w:cs="Arial"/>
                <w:bCs/>
                <w:i/>
                <w:kern w:val="32"/>
                <w:lang w:val="pt-BR"/>
              </w:rPr>
              <w:t>Đề gồm có 4 trang, 40 câu</w:t>
            </w:r>
          </w:p>
        </w:tc>
        <w:tc>
          <w:tcPr>
            <w:tcW w:w="6995" w:type="dxa"/>
          </w:tcPr>
          <w:p w:rsidR="00182358" w:rsidRPr="007B1A9B" w:rsidRDefault="00182358" w:rsidP="000C5034">
            <w:pPr>
              <w:spacing w:before="120"/>
              <w:jc w:val="center"/>
              <w:rPr>
                <w:rFonts w:cs="Arial"/>
                <w:b/>
                <w:bCs/>
                <w:kern w:val="32"/>
                <w:bdr w:val="single" w:sz="4" w:space="0" w:color="auto"/>
              </w:rPr>
            </w:pPr>
            <w:r w:rsidRPr="007B1A9B">
              <w:rPr>
                <w:rFonts w:cs="Arial"/>
                <w:b/>
                <w:bCs/>
                <w:kern w:val="32"/>
                <w:bdr w:val="single" w:sz="4" w:space="0" w:color="auto"/>
              </w:rPr>
              <w:t>Mã đề: 293</w:t>
            </w:r>
          </w:p>
          <w:p w:rsidR="00182358" w:rsidRPr="007B1A9B" w:rsidRDefault="00182358" w:rsidP="000C5034">
            <w:pPr>
              <w:spacing w:before="120"/>
              <w:jc w:val="center"/>
              <w:rPr>
                <w:rFonts w:cs="Arial"/>
                <w:b/>
                <w:bCs/>
                <w:kern w:val="32"/>
              </w:rPr>
            </w:pPr>
          </w:p>
        </w:tc>
      </w:tr>
    </w:tbl>
    <w:p w:rsidR="00182358" w:rsidRPr="007B1A9B" w:rsidRDefault="00182358" w:rsidP="00182358">
      <w:pPr>
        <w:pStyle w:val="Normal0"/>
        <w:jc w:val="both"/>
        <w:rPr>
          <w:rFonts w:ascii="Times New Roman" w:hAnsi="Times New Roman" w:cs="Times New Roman"/>
        </w:rPr>
      </w:pPr>
    </w:p>
    <w:p w:rsidR="00182358" w:rsidRPr="007B1A9B" w:rsidRDefault="00182358" w:rsidP="00182358">
      <w:pPr>
        <w:pStyle w:val="Normal0"/>
        <w:spacing w:line="360" w:lineRule="auto"/>
        <w:jc w:val="both"/>
        <w:rPr>
          <w:rFonts w:ascii="Times New Roman" w:hAnsi="Times New Roman" w:cs="Times New Roman"/>
          <w:b/>
          <w:lang w:val="en-US"/>
        </w:rPr>
      </w:pPr>
      <w:r w:rsidRPr="007B1A9B">
        <w:rPr>
          <w:rFonts w:ascii="Times New Roman" w:hAnsi="Times New Roman" w:cs="Times New Roman"/>
          <w:b/>
        </w:rPr>
        <w:t>Họ tên thí sinh:............................................................SBD:...............................................................</w:t>
      </w:r>
    </w:p>
    <w:p w:rsidR="000865AC" w:rsidRPr="007B1A9B" w:rsidRDefault="000865AC" w:rsidP="000865AC">
      <w:pPr>
        <w:spacing w:before="60"/>
        <w:jc w:val="both"/>
        <w:rPr>
          <w:szCs w:val="20"/>
        </w:rPr>
      </w:pPr>
      <w:r w:rsidRPr="007B1A9B">
        <w:rPr>
          <w:b/>
        </w:rPr>
        <w:t>Câu 1:</w:t>
      </w:r>
      <w:r w:rsidRPr="007B1A9B">
        <w:t xml:space="preserve"> Vật sáng AB đặt vuông góc với trục chính của một thấu kính hội tụ</w:t>
      </w:r>
      <w:r w:rsidRPr="007B1A9B">
        <w:rPr>
          <w:b/>
          <w:i/>
        </w:rPr>
        <w:t xml:space="preserve"> </w:t>
      </w:r>
      <w:r w:rsidRPr="007B1A9B">
        <w:t>và cách thấu kính 10 cm. Nhìn qua thấu kính thấy 1 ảnh cùng chiều và cao gấp 3 lần vật. Xác định tiêu cự của thấu kính:</w:t>
      </w:r>
    </w:p>
    <w:p w:rsidR="000865AC" w:rsidRPr="007B1A9B" w:rsidRDefault="000865AC" w:rsidP="000865AC">
      <w:pPr>
        <w:tabs>
          <w:tab w:val="left" w:pos="2708"/>
          <w:tab w:val="left" w:pos="5138"/>
          <w:tab w:val="left" w:pos="7569"/>
        </w:tabs>
        <w:ind w:firstLine="283"/>
      </w:pPr>
      <w:r w:rsidRPr="007B1A9B">
        <w:rPr>
          <w:b/>
        </w:rPr>
        <w:t xml:space="preserve">A. </w:t>
      </w:r>
      <w:r w:rsidRPr="007B1A9B">
        <w:t>15 cm.</w:t>
      </w:r>
      <w:r w:rsidRPr="007B1A9B">
        <w:tab/>
      </w:r>
      <w:r w:rsidRPr="007B1A9B">
        <w:rPr>
          <w:b/>
        </w:rPr>
        <w:t xml:space="preserve">B. </w:t>
      </w:r>
      <w:r w:rsidRPr="007B1A9B">
        <w:t>1,5m</w:t>
      </w:r>
      <w:r w:rsidRPr="007B1A9B">
        <w:tab/>
      </w:r>
      <w:r w:rsidRPr="007B1A9B">
        <w:rPr>
          <w:b/>
        </w:rPr>
        <w:t xml:space="preserve">C. </w:t>
      </w:r>
      <w:r w:rsidRPr="007B1A9B">
        <w:rPr>
          <w:sz w:val="23"/>
        </w:rPr>
        <w:t>15mm</w:t>
      </w:r>
      <w:r w:rsidRPr="007B1A9B">
        <w:tab/>
      </w:r>
      <w:r w:rsidRPr="007B1A9B">
        <w:rPr>
          <w:b/>
        </w:rPr>
        <w:t xml:space="preserve">D. </w:t>
      </w:r>
      <w:r w:rsidRPr="007B1A9B">
        <w:t>1,5 cm</w:t>
      </w:r>
    </w:p>
    <w:p w:rsidR="000865AC" w:rsidRPr="007B1A9B" w:rsidRDefault="000865AC" w:rsidP="000865AC">
      <w:pPr>
        <w:spacing w:before="60"/>
        <w:jc w:val="both"/>
        <w:rPr>
          <w:bCs/>
        </w:rPr>
      </w:pPr>
      <w:r w:rsidRPr="007B1A9B">
        <w:rPr>
          <w:b/>
          <w:bCs/>
        </w:rPr>
        <w:t>Câu 2:</w:t>
      </w:r>
      <w:r w:rsidRPr="007B1A9B">
        <w:rPr>
          <w:bCs/>
        </w:rPr>
        <w:t xml:space="preserve"> Trong quá trình truyền tải điện đi xa, nếu điện áp truyền đi không đổi và hệ số công suất luôn bằng 1 thì khi công suất điện truyền đi giảm 2 lần sẽ làm cho hao phí trên đường dây</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giảm 2 lần.</w:t>
      </w:r>
      <w:r w:rsidRPr="007B1A9B">
        <w:tab/>
      </w:r>
      <w:r w:rsidRPr="007B1A9B">
        <w:rPr>
          <w:b/>
          <w:bCs/>
        </w:rPr>
        <w:t xml:space="preserve">B. </w:t>
      </w:r>
      <w:r w:rsidRPr="007B1A9B">
        <w:rPr>
          <w:bCs/>
        </w:rPr>
        <w:t>tăng 4 lần.</w:t>
      </w:r>
      <w:r w:rsidRPr="007B1A9B">
        <w:tab/>
      </w:r>
      <w:r w:rsidRPr="007B1A9B">
        <w:rPr>
          <w:b/>
          <w:bCs/>
        </w:rPr>
        <w:t xml:space="preserve">C. </w:t>
      </w:r>
      <w:r w:rsidRPr="007B1A9B">
        <w:rPr>
          <w:bCs/>
        </w:rPr>
        <w:t>giảm 4 lần.</w:t>
      </w:r>
      <w:r w:rsidRPr="007B1A9B">
        <w:tab/>
      </w:r>
      <w:r w:rsidRPr="007B1A9B">
        <w:rPr>
          <w:b/>
          <w:bCs/>
        </w:rPr>
        <w:t xml:space="preserve">D. </w:t>
      </w:r>
      <w:r w:rsidRPr="007B1A9B">
        <w:rPr>
          <w:bCs/>
        </w:rPr>
        <w:t>tăng 2 lần.</w:t>
      </w:r>
    </w:p>
    <w:p w:rsidR="000865AC" w:rsidRPr="007B1A9B" w:rsidRDefault="000865AC" w:rsidP="000865AC">
      <w:pPr>
        <w:spacing w:before="60"/>
        <w:jc w:val="both"/>
        <w:rPr>
          <w:bCs/>
        </w:rPr>
      </w:pPr>
      <w:r w:rsidRPr="007B1A9B">
        <w:rPr>
          <w:b/>
          <w:bCs/>
        </w:rPr>
        <w:t>Câu 3:</w:t>
      </w:r>
      <w:r w:rsidRPr="007B1A9B">
        <w:rPr>
          <w:bCs/>
        </w:rPr>
        <w:t xml:space="preserve"> Một con lắc lò xo gồm vật nhỏ và lò xo nhẹ, dao động điều hòa trên mặt phẳng nằm ngang. Động năng của con lắc đạt giá trị cực tiểu khi</w:t>
      </w:r>
    </w:p>
    <w:p w:rsidR="000865AC" w:rsidRPr="007B1A9B" w:rsidRDefault="000865AC" w:rsidP="000865AC">
      <w:pPr>
        <w:tabs>
          <w:tab w:val="left" w:pos="5136"/>
        </w:tabs>
        <w:ind w:firstLine="283"/>
      </w:pPr>
      <w:r w:rsidRPr="007B1A9B">
        <w:rPr>
          <w:b/>
          <w:bCs/>
        </w:rPr>
        <w:t xml:space="preserve">A. </w:t>
      </w:r>
      <w:r w:rsidRPr="007B1A9B">
        <w:rPr>
          <w:bCs/>
        </w:rPr>
        <w:t>vật có vận tốc cực đại.</w:t>
      </w:r>
      <w:r w:rsidRPr="007B1A9B">
        <w:tab/>
      </w:r>
      <w:r w:rsidRPr="007B1A9B">
        <w:rPr>
          <w:b/>
          <w:bCs/>
        </w:rPr>
        <w:t xml:space="preserve">B. </w:t>
      </w:r>
      <w:r w:rsidRPr="007B1A9B">
        <w:rPr>
          <w:bCs/>
        </w:rPr>
        <w:t>vật đi qua vị trí cân bằng.</w:t>
      </w:r>
    </w:p>
    <w:p w:rsidR="000865AC" w:rsidRPr="007B1A9B" w:rsidRDefault="000865AC" w:rsidP="000865AC">
      <w:pPr>
        <w:tabs>
          <w:tab w:val="left" w:pos="5136"/>
        </w:tabs>
        <w:ind w:firstLine="283"/>
      </w:pPr>
      <w:r w:rsidRPr="007B1A9B">
        <w:rPr>
          <w:b/>
          <w:bCs/>
        </w:rPr>
        <w:t xml:space="preserve">C. </w:t>
      </w:r>
      <w:r w:rsidRPr="007B1A9B">
        <w:rPr>
          <w:bCs/>
        </w:rPr>
        <w:t>lò xo có chiều dài cực đại.</w:t>
      </w:r>
      <w:r w:rsidRPr="007B1A9B">
        <w:tab/>
      </w:r>
      <w:r w:rsidRPr="007B1A9B">
        <w:rPr>
          <w:b/>
          <w:bCs/>
        </w:rPr>
        <w:t xml:space="preserve">D. </w:t>
      </w:r>
      <w:r w:rsidRPr="007B1A9B">
        <w:rPr>
          <w:bCs/>
        </w:rPr>
        <w:t>lò xo không biến dạng.</w:t>
      </w:r>
    </w:p>
    <w:p w:rsidR="000865AC" w:rsidRPr="007B1A9B" w:rsidRDefault="000865AC" w:rsidP="000865AC">
      <w:pPr>
        <w:spacing w:before="60"/>
        <w:jc w:val="both"/>
        <w:rPr>
          <w:bCs/>
        </w:rPr>
      </w:pPr>
      <w:r w:rsidRPr="007B1A9B">
        <w:rPr>
          <w:b/>
          <w:bCs/>
        </w:rPr>
        <w:t>Câu 4:</w:t>
      </w:r>
      <w:r w:rsidRPr="007B1A9B">
        <w:rPr>
          <w:bCs/>
        </w:rPr>
        <w:t xml:space="preserve"> Giới hạn quang điện của natri là 0,50 μm. Công thoát êlectron khỏi đồng và công thoát êlectron khỏi natri khác nhau 1,67 lần. Giới hạn quang điện của đồng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0,60 μm.</w:t>
      </w:r>
      <w:r w:rsidRPr="007B1A9B">
        <w:tab/>
      </w:r>
      <w:r w:rsidRPr="007B1A9B">
        <w:rPr>
          <w:b/>
          <w:bCs/>
        </w:rPr>
        <w:t xml:space="preserve">B. </w:t>
      </w:r>
      <w:r w:rsidRPr="007B1A9B">
        <w:rPr>
          <w:bCs/>
        </w:rPr>
        <w:t>0,40 μm.</w:t>
      </w:r>
      <w:r w:rsidRPr="007B1A9B">
        <w:tab/>
      </w:r>
      <w:r w:rsidRPr="007B1A9B">
        <w:rPr>
          <w:b/>
          <w:bCs/>
        </w:rPr>
        <w:t xml:space="preserve">C. </w:t>
      </w:r>
      <w:r w:rsidR="00BA49F1" w:rsidRPr="007B1A9B">
        <w:rPr>
          <w:bCs/>
        </w:rPr>
        <w:t>0,7</w:t>
      </w:r>
      <w:r w:rsidRPr="007B1A9B">
        <w:rPr>
          <w:bCs/>
        </w:rPr>
        <w:t>4 μm.</w:t>
      </w:r>
      <w:r w:rsidRPr="007B1A9B">
        <w:tab/>
      </w:r>
      <w:r w:rsidRPr="007B1A9B">
        <w:rPr>
          <w:b/>
          <w:bCs/>
        </w:rPr>
        <w:t xml:space="preserve">D. </w:t>
      </w:r>
      <w:r w:rsidRPr="007B1A9B">
        <w:rPr>
          <w:bCs/>
        </w:rPr>
        <w:t>0,30 μm.</w:t>
      </w:r>
    </w:p>
    <w:p w:rsidR="000865AC" w:rsidRPr="007B1A9B" w:rsidRDefault="000865AC" w:rsidP="000865AC">
      <w:pPr>
        <w:spacing w:before="60"/>
        <w:jc w:val="both"/>
        <w:rPr>
          <w:b/>
        </w:rPr>
      </w:pPr>
      <w:r w:rsidRPr="007B1A9B">
        <w:rPr>
          <w:b/>
        </w:rPr>
        <w:t>Câu 5:</w:t>
      </w:r>
      <w:r w:rsidRPr="007B1A9B">
        <w:t xml:space="preserve"> Độ lớn của lực Lorexơ được tính theo công thức</w:t>
      </w:r>
    </w:p>
    <w:p w:rsidR="000865AC" w:rsidRPr="007B1A9B" w:rsidRDefault="000865AC" w:rsidP="000865AC">
      <w:pPr>
        <w:tabs>
          <w:tab w:val="left" w:pos="2708"/>
          <w:tab w:val="left" w:pos="5138"/>
          <w:tab w:val="left" w:pos="7569"/>
        </w:tabs>
        <w:ind w:firstLine="283"/>
      </w:pPr>
      <w:r w:rsidRPr="007B1A9B">
        <w:rPr>
          <w:b/>
        </w:rPr>
        <w:t xml:space="preserve">A. </w:t>
      </w:r>
      <w:r w:rsidRPr="007B1A9B">
        <w:t>f =</w:t>
      </w:r>
      <w:r w:rsidRPr="007B1A9B">
        <w:rPr>
          <w:b/>
        </w:rPr>
        <w:t xml:space="preserve"> </w:t>
      </w:r>
      <w:r w:rsidRPr="007B1A9B">
        <w:rPr>
          <w:rFonts w:ascii="Cambria Math" w:hAnsi="Cambria Math"/>
        </w:rPr>
        <w:t>|q |</w:t>
      </w:r>
      <w:r w:rsidRPr="007B1A9B">
        <w:t>vB</w:t>
      </w:r>
      <w:r w:rsidRPr="007B1A9B">
        <w:tab/>
      </w:r>
      <w:r w:rsidRPr="007B1A9B">
        <w:rPr>
          <w:b/>
        </w:rPr>
        <w:t xml:space="preserve">B. </w:t>
      </w:r>
      <w:r w:rsidRPr="007B1A9B">
        <w:t>f = qvB.tanα.</w:t>
      </w:r>
      <w:r w:rsidRPr="007B1A9B">
        <w:tab/>
      </w:r>
      <w:r w:rsidRPr="007B1A9B">
        <w:rPr>
          <w:b/>
        </w:rPr>
        <w:t xml:space="preserve">C. </w:t>
      </w:r>
      <w:r w:rsidRPr="007B1A9B">
        <w:t>f =</w:t>
      </w:r>
      <w:r w:rsidRPr="007B1A9B">
        <w:rPr>
          <w:b/>
        </w:rPr>
        <w:t xml:space="preserve"> </w:t>
      </w:r>
      <w:r w:rsidRPr="007B1A9B">
        <w:rPr>
          <w:rFonts w:ascii="Cambria Math" w:hAnsi="Cambria Math"/>
        </w:rPr>
        <w:t>|q |</w:t>
      </w:r>
      <w:r w:rsidRPr="007B1A9B">
        <w:t>vB.cosα..</w:t>
      </w:r>
      <w:r w:rsidRPr="007B1A9B">
        <w:tab/>
      </w:r>
      <w:r w:rsidRPr="007B1A9B">
        <w:rPr>
          <w:b/>
        </w:rPr>
        <w:t xml:space="preserve">D. </w:t>
      </w:r>
      <w:r w:rsidRPr="007B1A9B">
        <w:t>f =</w:t>
      </w:r>
      <w:r w:rsidRPr="007B1A9B">
        <w:rPr>
          <w:b/>
        </w:rPr>
        <w:t xml:space="preserve"> </w:t>
      </w:r>
      <w:r w:rsidRPr="007B1A9B">
        <w:rPr>
          <w:rFonts w:ascii="Cambria Math" w:hAnsi="Cambria Math"/>
        </w:rPr>
        <w:t>| q|</w:t>
      </w:r>
      <w:r w:rsidRPr="007B1A9B">
        <w:t>vB.sinα</w:t>
      </w:r>
    </w:p>
    <w:p w:rsidR="000865AC" w:rsidRPr="007B1A9B" w:rsidRDefault="000865AC" w:rsidP="000865AC">
      <w:pPr>
        <w:spacing w:before="60"/>
        <w:jc w:val="both"/>
        <w:rPr>
          <w:bCs/>
        </w:rPr>
      </w:pPr>
      <w:r w:rsidRPr="007B1A9B">
        <w:rPr>
          <w:b/>
          <w:bCs/>
        </w:rPr>
        <w:t>Câu 6:</w:t>
      </w:r>
      <w:r w:rsidRPr="007B1A9B">
        <w:rPr>
          <w:bCs/>
        </w:rPr>
        <w:t xml:space="preserve"> Tại một điểm có sóng điện từ truyền qua, cảm ứng từ biến thiên theo phương trình </w:t>
      </w:r>
      <w:r w:rsidRPr="007B1A9B">
        <w:rPr>
          <w:bCs/>
          <w:position w:val="-16"/>
        </w:rPr>
        <w:object w:dxaOrig="20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1.75pt" o:ole="">
            <v:imagedata r:id="rId7" o:title=""/>
          </v:shape>
          <o:OLEObject Type="Embed" ProgID="Equation.DSMT4" ShapeID="_x0000_i1025" DrawAspect="Content" ObjectID="_1679470054" r:id="rId8"/>
        </w:object>
      </w:r>
      <w:r w:rsidRPr="007B1A9B">
        <w:rPr>
          <w:bCs/>
        </w:rPr>
        <w:t>(</w:t>
      </w:r>
      <w:r w:rsidRPr="007B1A9B">
        <w:rPr>
          <w:bCs/>
          <w:position w:val="-6"/>
        </w:rPr>
        <w:object w:dxaOrig="140" w:dyaOrig="240">
          <v:shape id="_x0000_i1026" type="#_x0000_t75" style="width:6.75pt;height:12pt" o:ole="">
            <v:imagedata r:id="rId9" o:title=""/>
          </v:shape>
          <o:OLEObject Type="Embed" ProgID="Equation.DSMT4" ShapeID="_x0000_i1026" DrawAspect="Content" ObjectID="_1679470055" r:id="rId10"/>
        </w:object>
      </w:r>
      <w:r w:rsidRPr="007B1A9B">
        <w:rPr>
          <w:bCs/>
        </w:rPr>
        <w:t xml:space="preserve"> tính bằng s). Kể từ lúc </w:t>
      </w:r>
      <w:r w:rsidRPr="007B1A9B">
        <w:rPr>
          <w:bCs/>
          <w:position w:val="-6"/>
        </w:rPr>
        <w:object w:dxaOrig="499" w:dyaOrig="280">
          <v:shape id="_x0000_i1027" type="#_x0000_t75" style="width:24.75pt;height:14.25pt" o:ole="">
            <v:imagedata r:id="rId11" o:title=""/>
          </v:shape>
          <o:OLEObject Type="Embed" ProgID="Equation.DSMT4" ShapeID="_x0000_i1027" DrawAspect="Content" ObjectID="_1679470056" r:id="rId12"/>
        </w:object>
      </w:r>
      <w:r w:rsidRPr="007B1A9B">
        <w:rPr>
          <w:bCs/>
        </w:rPr>
        <w:t>, thời điểm đầu tiên để cường độ điện trường tại điểm đó bằng 0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0,50 μs.</w:t>
      </w:r>
      <w:r w:rsidRPr="007B1A9B">
        <w:tab/>
      </w:r>
      <w:r w:rsidRPr="007B1A9B">
        <w:rPr>
          <w:b/>
          <w:bCs/>
        </w:rPr>
        <w:t xml:space="preserve">B. </w:t>
      </w:r>
      <w:r w:rsidRPr="007B1A9B">
        <w:rPr>
          <w:bCs/>
        </w:rPr>
        <w:t>0,25 μs.</w:t>
      </w:r>
      <w:r w:rsidRPr="007B1A9B">
        <w:tab/>
      </w:r>
      <w:r w:rsidRPr="007B1A9B">
        <w:rPr>
          <w:b/>
          <w:bCs/>
        </w:rPr>
        <w:t xml:space="preserve">C. </w:t>
      </w:r>
      <w:r w:rsidRPr="007B1A9B">
        <w:rPr>
          <w:bCs/>
        </w:rPr>
        <w:t>1,00 μs.</w:t>
      </w:r>
      <w:r w:rsidRPr="007B1A9B">
        <w:tab/>
      </w:r>
      <w:r w:rsidRPr="007B1A9B">
        <w:rPr>
          <w:b/>
          <w:bCs/>
        </w:rPr>
        <w:t xml:space="preserve">D. </w:t>
      </w:r>
      <w:r w:rsidRPr="007B1A9B">
        <w:rPr>
          <w:bCs/>
        </w:rPr>
        <w:t>0,33 μs.</w:t>
      </w:r>
    </w:p>
    <w:p w:rsidR="000865AC" w:rsidRPr="007B1A9B" w:rsidRDefault="000865AC" w:rsidP="000865AC">
      <w:pPr>
        <w:spacing w:before="60"/>
        <w:jc w:val="both"/>
      </w:pPr>
      <w:r w:rsidRPr="007B1A9B">
        <w:rPr>
          <w:b/>
        </w:rPr>
        <w:t>Câu 7:</w:t>
      </w:r>
      <w:r w:rsidRPr="007B1A9B">
        <w:t xml:space="preserve"> Trong máy phát điện xoay chiều một pha, nếu rôto có p cặp cực và quay với vận tốc n vòng/phút thì tần số của dòng điện phát ra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position w:val="-24"/>
        </w:rPr>
        <w:object w:dxaOrig="760" w:dyaOrig="620">
          <v:shape id="_x0000_i1028" type="#_x0000_t75" style="width:38.25pt;height:31.5pt" o:ole="">
            <v:imagedata r:id="rId13" o:title=""/>
          </v:shape>
          <o:OLEObject Type="Embed" ProgID="Equation.DSMT4" ShapeID="_x0000_i1028" DrawAspect="Content" ObjectID="_1679470057" r:id="rId14"/>
        </w:object>
      </w:r>
      <w:r w:rsidRPr="007B1A9B">
        <w:tab/>
      </w:r>
      <w:r w:rsidRPr="007B1A9B">
        <w:rPr>
          <w:b/>
          <w:bCs/>
        </w:rPr>
        <w:t xml:space="preserve">B. </w:t>
      </w:r>
      <w:r w:rsidRPr="007B1A9B">
        <w:rPr>
          <w:position w:val="-28"/>
        </w:rPr>
        <w:object w:dxaOrig="880" w:dyaOrig="660">
          <v:shape id="_x0000_i1029" type="#_x0000_t75" style="width:42.75pt;height:33pt" o:ole="">
            <v:imagedata r:id="rId15" o:title=""/>
          </v:shape>
          <o:OLEObject Type="Embed" ProgID="Equation.DSMT4" ShapeID="_x0000_i1029" DrawAspect="Content" ObjectID="_1679470058" r:id="rId16"/>
        </w:object>
      </w:r>
      <w:r w:rsidRPr="007B1A9B">
        <w:tab/>
      </w:r>
      <w:r w:rsidRPr="007B1A9B">
        <w:rPr>
          <w:b/>
          <w:bCs/>
        </w:rPr>
        <w:t xml:space="preserve">C. </w:t>
      </w:r>
      <w:r w:rsidRPr="007B1A9B">
        <w:rPr>
          <w:position w:val="-28"/>
        </w:rPr>
        <w:object w:dxaOrig="760" w:dyaOrig="660">
          <v:shape id="_x0000_i1030" type="#_x0000_t75" style="width:38.25pt;height:33pt" o:ole="">
            <v:imagedata r:id="rId17" o:title=""/>
          </v:shape>
          <o:OLEObject Type="Embed" ProgID="Equation.DSMT4" ShapeID="_x0000_i1030" DrawAspect="Content" ObjectID="_1679470059" r:id="rId18"/>
        </w:object>
      </w:r>
      <w:r w:rsidRPr="007B1A9B">
        <w:tab/>
      </w:r>
      <w:r w:rsidRPr="007B1A9B">
        <w:rPr>
          <w:b/>
        </w:rPr>
        <w:t xml:space="preserve">D. </w:t>
      </w:r>
      <w:r w:rsidRPr="007B1A9B">
        <w:t>f = pn.</w:t>
      </w:r>
    </w:p>
    <w:p w:rsidR="000865AC" w:rsidRPr="007B1A9B" w:rsidRDefault="000865AC" w:rsidP="000865AC">
      <w:pPr>
        <w:spacing w:before="60"/>
        <w:jc w:val="both"/>
      </w:pPr>
      <w:r w:rsidRPr="007B1A9B">
        <w:rPr>
          <w:b/>
        </w:rPr>
        <w:t>Câu 8:</w:t>
      </w:r>
      <w:r w:rsidRPr="007B1A9B">
        <w:t xml:space="preserve"> Đặt điện áp xoay chiều </w:t>
      </w:r>
      <w:r w:rsidRPr="007B1A9B">
        <w:rPr>
          <w:position w:val="-12"/>
        </w:rPr>
        <w:object w:dxaOrig="1359" w:dyaOrig="360">
          <v:shape id="_x0000_i1031" type="#_x0000_t75" style="width:68.25pt;height:18pt" o:ole="">
            <v:imagedata r:id="rId19" o:title=""/>
          </v:shape>
          <o:OLEObject Type="Embed" ProgID="Equation.DSMT4" ShapeID="_x0000_i1031" DrawAspect="Content" ObjectID="_1679470060" r:id="rId20"/>
        </w:object>
      </w:r>
      <w:r w:rsidRPr="007B1A9B">
        <w:t xml:space="preserve">vào hai đầu đoạn mạch mắc nối tiếp gồm điện trở thuần R, cuộn cảm thuần có độ tự cảm L thay đổi được và tụ điện có điện dung C. Biết rằng </w:t>
      </w:r>
      <w:r w:rsidRPr="007B1A9B">
        <w:rPr>
          <w:position w:val="-6"/>
        </w:rPr>
        <w:object w:dxaOrig="979" w:dyaOrig="280">
          <v:shape id="_x0000_i1032" type="#_x0000_t75" style="width:48.75pt;height:14.25pt" o:ole="">
            <v:imagedata r:id="rId21" o:title=""/>
          </v:shape>
          <o:OLEObject Type="Embed" ProgID="Equation.DSMT4" ShapeID="_x0000_i1032" DrawAspect="Content" ObjectID="_1679470061" r:id="rId22"/>
        </w:object>
      </w:r>
      <w:r w:rsidRPr="007B1A9B">
        <w:t xml:space="preserve"> Để điện áp hiệu dụng giữa hai đầu cuộn cảm đạt giá trị cực đại thì phải điều chỉnh L tới giá trị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position w:val="-24"/>
        </w:rPr>
        <w:object w:dxaOrig="980" w:dyaOrig="620">
          <v:shape id="_x0000_i1033" type="#_x0000_t75" style="width:48.75pt;height:30.75pt" o:ole="">
            <v:imagedata r:id="rId23" o:title=""/>
          </v:shape>
          <o:OLEObject Type="Embed" ProgID="Equation.DSMT4" ShapeID="_x0000_i1033" DrawAspect="Content" ObjectID="_1679470062" r:id="rId24"/>
        </w:object>
      </w:r>
      <w:r w:rsidRPr="007B1A9B">
        <w:tab/>
      </w:r>
      <w:r w:rsidRPr="007B1A9B">
        <w:rPr>
          <w:b/>
          <w:bCs/>
        </w:rPr>
        <w:t xml:space="preserve">B. </w:t>
      </w:r>
      <w:r w:rsidRPr="007B1A9B">
        <w:rPr>
          <w:position w:val="-24"/>
        </w:rPr>
        <w:object w:dxaOrig="980" w:dyaOrig="680">
          <v:shape id="_x0000_i1034" type="#_x0000_t75" style="width:48.75pt;height:33.75pt" o:ole="">
            <v:imagedata r:id="rId25" o:title=""/>
          </v:shape>
          <o:OLEObject Type="Embed" ProgID="Equation.DSMT4" ShapeID="_x0000_i1034" DrawAspect="Content" ObjectID="_1679470063" r:id="rId26"/>
        </w:object>
      </w:r>
      <w:r w:rsidRPr="007B1A9B">
        <w:tab/>
      </w:r>
      <w:r w:rsidRPr="007B1A9B">
        <w:rPr>
          <w:b/>
          <w:bCs/>
        </w:rPr>
        <w:t xml:space="preserve">C. </w:t>
      </w:r>
      <w:r w:rsidRPr="007B1A9B">
        <w:rPr>
          <w:position w:val="-24"/>
        </w:rPr>
        <w:object w:dxaOrig="980" w:dyaOrig="680">
          <v:shape id="_x0000_i1035" type="#_x0000_t75" style="width:48.75pt;height:33.75pt" o:ole="">
            <v:imagedata r:id="rId27" o:title=""/>
          </v:shape>
          <o:OLEObject Type="Embed" ProgID="Equation.DSMT4" ShapeID="_x0000_i1035" DrawAspect="Content" ObjectID="_1679470064" r:id="rId28"/>
        </w:object>
      </w:r>
      <w:r w:rsidRPr="007B1A9B">
        <w:tab/>
      </w:r>
      <w:r w:rsidRPr="007B1A9B">
        <w:rPr>
          <w:b/>
          <w:bCs/>
        </w:rPr>
        <w:t xml:space="preserve">D. </w:t>
      </w:r>
      <w:r w:rsidRPr="007B1A9B">
        <w:rPr>
          <w:position w:val="-24"/>
        </w:rPr>
        <w:object w:dxaOrig="980" w:dyaOrig="620">
          <v:shape id="_x0000_i1036" type="#_x0000_t75" style="width:48.75pt;height:30.75pt" o:ole="">
            <v:imagedata r:id="rId29" o:title=""/>
          </v:shape>
          <o:OLEObject Type="Embed" ProgID="Equation.DSMT4" ShapeID="_x0000_i1036" DrawAspect="Content" ObjectID="_1679470065" r:id="rId30"/>
        </w:object>
      </w:r>
    </w:p>
    <w:p w:rsidR="000865AC" w:rsidRPr="007B1A9B" w:rsidRDefault="000865AC" w:rsidP="000865AC">
      <w:pPr>
        <w:spacing w:before="60"/>
        <w:jc w:val="both"/>
        <w:rPr>
          <w:bCs/>
          <w:lang w:val="pt-BR"/>
        </w:rPr>
      </w:pPr>
      <w:r w:rsidRPr="007B1A9B">
        <w:rPr>
          <w:b/>
          <w:bCs/>
          <w:lang w:val="pt-BR"/>
        </w:rPr>
        <w:t>Câu 9:</w:t>
      </w:r>
      <w:r w:rsidRPr="007B1A9B">
        <w:rPr>
          <w:bCs/>
          <w:lang w:val="pt-BR"/>
        </w:rPr>
        <w:t xml:space="preserve"> Cứ sau khoảng thời gian ngắn nhất là </w:t>
      </w:r>
      <w:r w:rsidRPr="007B1A9B">
        <w:rPr>
          <w:rFonts w:ascii="Calibri" w:hAnsi="Calibri" w:cs="Arial"/>
          <w:position w:val="-10"/>
          <w:sz w:val="20"/>
          <w:szCs w:val="20"/>
        </w:rPr>
        <w:object w:dxaOrig="960" w:dyaOrig="320">
          <v:shape id="_x0000_i1037" type="#_x0000_t75" style="width:48pt;height:15.75pt" o:ole="">
            <v:imagedata r:id="rId31" o:title=""/>
          </v:shape>
          <o:OLEObject Type="Embed" ProgID="Equation.DSMT4" ShapeID="_x0000_i1037" DrawAspect="Content" ObjectID="_1679470066" r:id="rId32"/>
        </w:object>
      </w:r>
      <w:r w:rsidRPr="007B1A9B">
        <w:rPr>
          <w:bCs/>
          <w:lang w:val="pt-BR"/>
        </w:rPr>
        <w:t>s thì thế năng đàn hồi của lò xo dao động theo phương ngang lại bằng nửa thế năng đàn hồi cực đại của nó. Chu kì dao động của con lắc này là</w:t>
      </w:r>
    </w:p>
    <w:p w:rsidR="000865AC" w:rsidRPr="007B1A9B" w:rsidRDefault="000865AC" w:rsidP="000865AC">
      <w:pPr>
        <w:tabs>
          <w:tab w:val="left" w:pos="2708"/>
          <w:tab w:val="left" w:pos="5138"/>
          <w:tab w:val="left" w:pos="7569"/>
        </w:tabs>
        <w:ind w:firstLine="283"/>
      </w:pPr>
      <w:r w:rsidRPr="007B1A9B">
        <w:rPr>
          <w:b/>
          <w:bCs/>
          <w:lang w:val="pt-BR"/>
        </w:rPr>
        <w:t xml:space="preserve">A. </w:t>
      </w:r>
      <w:r w:rsidRPr="007B1A9B">
        <w:rPr>
          <w:bCs/>
          <w:lang w:val="pt-BR"/>
        </w:rPr>
        <w:t>0,60 s.</w:t>
      </w:r>
      <w:r w:rsidRPr="007B1A9B">
        <w:tab/>
      </w:r>
      <w:r w:rsidRPr="007B1A9B">
        <w:rPr>
          <w:b/>
          <w:bCs/>
          <w:lang w:val="pt-BR"/>
        </w:rPr>
        <w:t xml:space="preserve">B. </w:t>
      </w:r>
      <w:r w:rsidRPr="007B1A9B">
        <w:rPr>
          <w:bCs/>
          <w:lang w:val="pt-BR"/>
        </w:rPr>
        <w:t>0,90 s.</w:t>
      </w:r>
      <w:r w:rsidRPr="007B1A9B">
        <w:tab/>
      </w:r>
      <w:r w:rsidRPr="007B1A9B">
        <w:rPr>
          <w:b/>
          <w:bCs/>
          <w:lang w:val="pt-BR"/>
        </w:rPr>
        <w:t xml:space="preserve">C. </w:t>
      </w:r>
      <w:r w:rsidRPr="007B1A9B">
        <w:rPr>
          <w:bCs/>
          <w:lang w:val="pt-BR"/>
        </w:rPr>
        <w:t>0,3 s.</w:t>
      </w:r>
      <w:r w:rsidRPr="007B1A9B">
        <w:tab/>
      </w:r>
      <w:r w:rsidRPr="007B1A9B">
        <w:rPr>
          <w:b/>
          <w:bCs/>
          <w:lang w:val="pt-BR"/>
        </w:rPr>
        <w:t xml:space="preserve">D. </w:t>
      </w:r>
      <w:r w:rsidRPr="007B1A9B">
        <w:rPr>
          <w:bCs/>
          <w:lang w:val="pt-BR"/>
        </w:rPr>
        <w:t>0,15 s.</w:t>
      </w:r>
    </w:p>
    <w:p w:rsidR="000865AC" w:rsidRPr="007B1A9B" w:rsidRDefault="000865AC" w:rsidP="000865AC">
      <w:pPr>
        <w:spacing w:before="60"/>
        <w:jc w:val="both"/>
        <w:rPr>
          <w:bCs/>
        </w:rPr>
      </w:pPr>
      <w:r w:rsidRPr="007B1A9B">
        <w:rPr>
          <w:b/>
          <w:bCs/>
        </w:rPr>
        <w:t>Câu 10:</w:t>
      </w:r>
      <w:r w:rsidRPr="007B1A9B">
        <w:rPr>
          <w:bCs/>
        </w:rPr>
        <w:t xml:space="preserve"> Tần số dao động riêng của dao động điện từ trong mạch dao động  </w:t>
      </w:r>
      <w:r w:rsidRPr="007B1A9B">
        <w:rPr>
          <w:rFonts w:ascii="Calibri" w:hAnsi="Calibri" w:cs="Arial"/>
          <w:position w:val="-6"/>
          <w:sz w:val="20"/>
          <w:szCs w:val="20"/>
        </w:rPr>
        <w:object w:dxaOrig="399" w:dyaOrig="280">
          <v:shape id="_x0000_i1038" type="#_x0000_t75" style="width:20.25pt;height:14.25pt" o:ole="">
            <v:imagedata r:id="rId33" o:title=""/>
          </v:shape>
          <o:OLEObject Type="Embed" ProgID="Equation.DSMT4" ShapeID="_x0000_i1038" DrawAspect="Content" ObjectID="_1679470067" r:id="rId34"/>
        </w:object>
      </w:r>
      <w:r w:rsidRPr="007B1A9B">
        <w:rPr>
          <w:bCs/>
        </w:rPr>
        <w:t xml:space="preserve">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rFonts w:ascii="Calibri" w:hAnsi="Calibri" w:cs="Arial"/>
          <w:position w:val="-28"/>
          <w:sz w:val="20"/>
          <w:szCs w:val="20"/>
        </w:rPr>
        <w:object w:dxaOrig="1359" w:dyaOrig="660">
          <v:shape id="_x0000_i1039" type="#_x0000_t75" style="width:68.25pt;height:33pt" o:ole="">
            <v:imagedata r:id="rId35" o:title=""/>
          </v:shape>
          <o:OLEObject Type="Embed" ProgID="Equation.DSMT4" ShapeID="_x0000_i1039" DrawAspect="Content" ObjectID="_1679470068" r:id="rId36"/>
        </w:object>
      </w:r>
      <w:r w:rsidRPr="007B1A9B">
        <w:tab/>
      </w:r>
      <w:r w:rsidRPr="007B1A9B">
        <w:rPr>
          <w:b/>
          <w:bCs/>
        </w:rPr>
        <w:t xml:space="preserve">B. </w:t>
      </w:r>
      <w:r w:rsidRPr="007B1A9B">
        <w:rPr>
          <w:rFonts w:ascii="Calibri" w:hAnsi="Calibri" w:cs="Arial"/>
          <w:position w:val="-28"/>
          <w:sz w:val="20"/>
          <w:szCs w:val="20"/>
        </w:rPr>
        <w:object w:dxaOrig="1080" w:dyaOrig="660">
          <v:shape id="_x0000_i1040" type="#_x0000_t75" style="width:54pt;height:33pt" o:ole="">
            <v:imagedata r:id="rId37" o:title=""/>
          </v:shape>
          <o:OLEObject Type="Embed" ProgID="Equation.DSMT4" ShapeID="_x0000_i1040" DrawAspect="Content" ObjectID="_1679470069" r:id="rId38"/>
        </w:object>
      </w:r>
      <w:r w:rsidRPr="007B1A9B">
        <w:tab/>
      </w:r>
      <w:r w:rsidRPr="007B1A9B">
        <w:rPr>
          <w:b/>
          <w:bCs/>
        </w:rPr>
        <w:t xml:space="preserve">C. </w:t>
      </w:r>
      <w:r w:rsidRPr="007B1A9B">
        <w:rPr>
          <w:rFonts w:ascii="Calibri" w:hAnsi="Calibri" w:cs="Arial"/>
          <w:position w:val="-28"/>
          <w:sz w:val="20"/>
          <w:szCs w:val="20"/>
        </w:rPr>
        <w:object w:dxaOrig="1359" w:dyaOrig="660">
          <v:shape id="_x0000_i1041" type="#_x0000_t75" style="width:68.25pt;height:33pt" o:ole="">
            <v:imagedata r:id="rId39" o:title=""/>
          </v:shape>
          <o:OLEObject Type="Embed" ProgID="Equation.DSMT4" ShapeID="_x0000_i1041" DrawAspect="Content" ObjectID="_1679470070" r:id="rId40"/>
        </w:object>
      </w:r>
      <w:r w:rsidRPr="007B1A9B">
        <w:tab/>
      </w:r>
      <w:r w:rsidRPr="007B1A9B">
        <w:rPr>
          <w:b/>
          <w:bCs/>
        </w:rPr>
        <w:t xml:space="preserve">D. </w:t>
      </w:r>
      <w:r w:rsidRPr="007B1A9B">
        <w:rPr>
          <w:rFonts w:ascii="Calibri" w:hAnsi="Calibri" w:cs="Arial"/>
          <w:position w:val="-28"/>
          <w:sz w:val="20"/>
          <w:szCs w:val="20"/>
        </w:rPr>
        <w:object w:dxaOrig="1080" w:dyaOrig="660">
          <v:shape id="_x0000_i1042" type="#_x0000_t75" style="width:54pt;height:33pt" o:ole="">
            <v:imagedata r:id="rId41" o:title=""/>
          </v:shape>
          <o:OLEObject Type="Embed" ProgID="Equation.DSMT4" ShapeID="_x0000_i1042" DrawAspect="Content" ObjectID="_1679470071" r:id="rId42"/>
        </w:object>
      </w:r>
    </w:p>
    <w:p w:rsidR="000865AC" w:rsidRPr="007B1A9B" w:rsidRDefault="000865AC" w:rsidP="000865AC">
      <w:pPr>
        <w:spacing w:before="60"/>
        <w:jc w:val="both"/>
        <w:rPr>
          <w:bCs/>
        </w:rPr>
      </w:pPr>
      <w:r w:rsidRPr="007B1A9B">
        <w:rPr>
          <w:b/>
          <w:bCs/>
        </w:rPr>
        <w:t>Câu 11:</w:t>
      </w:r>
      <w:r w:rsidRPr="007B1A9B">
        <w:rPr>
          <w:bCs/>
        </w:rPr>
        <w:t xml:space="preserve"> Gọi </w:t>
      </w:r>
      <w:r w:rsidRPr="007B1A9B">
        <w:rPr>
          <w:rFonts w:ascii="Calibri" w:hAnsi="Calibri" w:cs="Arial"/>
          <w:position w:val="-12"/>
          <w:sz w:val="20"/>
          <w:szCs w:val="20"/>
        </w:rPr>
        <w:object w:dxaOrig="240" w:dyaOrig="360">
          <v:shape id="_x0000_i1043" type="#_x0000_t75" style="width:12pt;height:18pt" o:ole="">
            <v:imagedata r:id="rId43" o:title=""/>
          </v:shape>
          <o:OLEObject Type="Embed" ProgID="Equation.DSMT4" ShapeID="_x0000_i1043" DrawAspect="Content" ObjectID="_1679470072" r:id="rId44"/>
        </w:object>
      </w:r>
      <w:r w:rsidRPr="007B1A9B">
        <w:rPr>
          <w:bCs/>
        </w:rPr>
        <w:t xml:space="preserve"> là cường độ âm chuẩn. Tại nơi có cường độ âm là </w:t>
      </w:r>
      <w:r w:rsidRPr="007B1A9B">
        <w:rPr>
          <w:rFonts w:ascii="Calibri" w:hAnsi="Calibri" w:cs="Arial"/>
          <w:position w:val="-4"/>
          <w:sz w:val="20"/>
          <w:szCs w:val="20"/>
        </w:rPr>
        <w:object w:dxaOrig="200" w:dyaOrig="260">
          <v:shape id="_x0000_i1044" type="#_x0000_t75" style="width:9.75pt;height:12.75pt" o:ole="">
            <v:imagedata r:id="rId45" o:title=""/>
          </v:shape>
          <o:OLEObject Type="Embed" ProgID="Equation.DSMT4" ShapeID="_x0000_i1044" DrawAspect="Content" ObjectID="_1679470073" r:id="rId46"/>
        </w:object>
      </w:r>
      <w:r w:rsidRPr="007B1A9B">
        <w:rPr>
          <w:bCs/>
        </w:rPr>
        <w:t xml:space="preserve"> thì có mức cường độ âm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rFonts w:ascii="Calibri" w:hAnsi="Calibri" w:cs="Arial"/>
          <w:position w:val="-30"/>
          <w:sz w:val="20"/>
          <w:szCs w:val="20"/>
        </w:rPr>
        <w:object w:dxaOrig="520" w:dyaOrig="680">
          <v:shape id="_x0000_i1045" type="#_x0000_t75" style="width:26.25pt;height:33.75pt" o:ole="">
            <v:imagedata r:id="rId47" o:title=""/>
          </v:shape>
          <o:OLEObject Type="Embed" ProgID="Equation.DSMT4" ShapeID="_x0000_i1045" DrawAspect="Content" ObjectID="_1679470074" r:id="rId48"/>
        </w:object>
      </w:r>
      <w:r w:rsidRPr="007B1A9B">
        <w:rPr>
          <w:bCs/>
        </w:rPr>
        <w:t>(dB).</w:t>
      </w:r>
      <w:r w:rsidRPr="007B1A9B">
        <w:tab/>
      </w:r>
      <w:r w:rsidRPr="007B1A9B">
        <w:rPr>
          <w:b/>
          <w:bCs/>
        </w:rPr>
        <w:t xml:space="preserve">B. </w:t>
      </w:r>
      <w:r w:rsidRPr="007B1A9B">
        <w:rPr>
          <w:rFonts w:ascii="Calibri" w:hAnsi="Calibri" w:cs="Arial"/>
          <w:position w:val="-30"/>
          <w:sz w:val="20"/>
          <w:szCs w:val="20"/>
        </w:rPr>
        <w:object w:dxaOrig="780" w:dyaOrig="680">
          <v:shape id="_x0000_i1046" type="#_x0000_t75" style="width:39pt;height:33.75pt" o:ole="">
            <v:imagedata r:id="rId49" o:title=""/>
          </v:shape>
          <o:OLEObject Type="Embed" ProgID="Equation.DSMT4" ShapeID="_x0000_i1046" DrawAspect="Content" ObjectID="_1679470075" r:id="rId50"/>
        </w:object>
      </w:r>
      <w:r w:rsidRPr="007B1A9B">
        <w:rPr>
          <w:bCs/>
        </w:rPr>
        <w:t>(B).</w:t>
      </w:r>
      <w:r w:rsidRPr="007B1A9B">
        <w:tab/>
      </w:r>
      <w:r w:rsidRPr="007B1A9B">
        <w:rPr>
          <w:b/>
          <w:bCs/>
        </w:rPr>
        <w:t xml:space="preserve">C. </w:t>
      </w:r>
      <w:r w:rsidRPr="007B1A9B">
        <w:rPr>
          <w:rFonts w:ascii="Calibri" w:hAnsi="Calibri" w:cs="Arial"/>
          <w:position w:val="-30"/>
          <w:sz w:val="20"/>
          <w:szCs w:val="20"/>
        </w:rPr>
        <w:object w:dxaOrig="520" w:dyaOrig="680">
          <v:shape id="_x0000_i1047" type="#_x0000_t75" style="width:26.25pt;height:33.75pt" o:ole="">
            <v:imagedata r:id="rId51" o:title=""/>
          </v:shape>
          <o:OLEObject Type="Embed" ProgID="Equation.DSMT4" ShapeID="_x0000_i1047" DrawAspect="Content" ObjectID="_1679470076" r:id="rId52"/>
        </w:object>
      </w:r>
      <w:r w:rsidRPr="007B1A9B">
        <w:rPr>
          <w:bCs/>
        </w:rPr>
        <w:t xml:space="preserve"> (B).</w:t>
      </w:r>
      <w:r w:rsidRPr="007B1A9B">
        <w:tab/>
      </w:r>
      <w:r w:rsidRPr="007B1A9B">
        <w:rPr>
          <w:b/>
          <w:bCs/>
        </w:rPr>
        <w:t xml:space="preserve">D. </w:t>
      </w:r>
      <w:r w:rsidRPr="007B1A9B">
        <w:rPr>
          <w:rFonts w:ascii="Calibri" w:hAnsi="Calibri" w:cs="Arial"/>
          <w:position w:val="-30"/>
          <w:sz w:val="20"/>
          <w:szCs w:val="20"/>
        </w:rPr>
        <w:object w:dxaOrig="780" w:dyaOrig="680">
          <v:shape id="_x0000_i1048" type="#_x0000_t75" style="width:39pt;height:33.75pt" o:ole="">
            <v:imagedata r:id="rId53" o:title=""/>
          </v:shape>
          <o:OLEObject Type="Embed" ProgID="Equation.DSMT4" ShapeID="_x0000_i1048" DrawAspect="Content" ObjectID="_1679470077" r:id="rId54"/>
        </w:object>
      </w:r>
      <w:r w:rsidRPr="007B1A9B">
        <w:rPr>
          <w:bCs/>
        </w:rPr>
        <w:t>(dB).</w:t>
      </w:r>
    </w:p>
    <w:p w:rsidR="000865AC" w:rsidRPr="007B1A9B" w:rsidRDefault="000865AC" w:rsidP="000865AC">
      <w:pPr>
        <w:spacing w:before="60"/>
        <w:jc w:val="both"/>
        <w:rPr>
          <w:bCs/>
        </w:rPr>
      </w:pPr>
      <w:r w:rsidRPr="007B1A9B">
        <w:rPr>
          <w:b/>
          <w:bCs/>
        </w:rPr>
        <w:t>Câu 12:</w:t>
      </w:r>
      <w:r w:rsidRPr="007B1A9B">
        <w:rPr>
          <w:bCs/>
        </w:rPr>
        <w:t xml:space="preserve"> Khi sóng âm truyền từ không khí vào nước thì</w:t>
      </w:r>
    </w:p>
    <w:p w:rsidR="000865AC" w:rsidRPr="007B1A9B" w:rsidRDefault="000865AC" w:rsidP="000865AC">
      <w:pPr>
        <w:ind w:firstLine="283"/>
      </w:pPr>
      <w:r w:rsidRPr="007B1A9B">
        <w:rPr>
          <w:b/>
          <w:bCs/>
        </w:rPr>
        <w:lastRenderedPageBreak/>
        <w:t xml:space="preserve">A. </w:t>
      </w:r>
      <w:r w:rsidRPr="007B1A9B">
        <w:rPr>
          <w:bCs/>
        </w:rPr>
        <w:t>tần số sóng tăng, vận tốc của sóng tăng.</w:t>
      </w:r>
    </w:p>
    <w:p w:rsidR="000865AC" w:rsidRPr="007B1A9B" w:rsidRDefault="000865AC" w:rsidP="000865AC">
      <w:pPr>
        <w:ind w:firstLine="283"/>
      </w:pPr>
      <w:r w:rsidRPr="007B1A9B">
        <w:rPr>
          <w:b/>
          <w:bCs/>
        </w:rPr>
        <w:t xml:space="preserve">B. </w:t>
      </w:r>
      <w:r w:rsidRPr="007B1A9B">
        <w:rPr>
          <w:bCs/>
        </w:rPr>
        <w:t>tần số sóng không đổi, vận tốc của sóng tăng.</w:t>
      </w:r>
    </w:p>
    <w:p w:rsidR="000865AC" w:rsidRPr="007B1A9B" w:rsidRDefault="000865AC" w:rsidP="000865AC">
      <w:pPr>
        <w:ind w:firstLine="283"/>
      </w:pPr>
      <w:r w:rsidRPr="007B1A9B">
        <w:rPr>
          <w:b/>
          <w:bCs/>
        </w:rPr>
        <w:t xml:space="preserve">C. </w:t>
      </w:r>
      <w:r w:rsidRPr="007B1A9B">
        <w:rPr>
          <w:bCs/>
        </w:rPr>
        <w:t>tần số sóng giảm, vận tốc của sóng giảm.</w:t>
      </w:r>
    </w:p>
    <w:p w:rsidR="000865AC" w:rsidRPr="007B1A9B" w:rsidRDefault="000865AC" w:rsidP="000865AC">
      <w:pPr>
        <w:ind w:firstLine="283"/>
      </w:pPr>
      <w:r w:rsidRPr="007B1A9B">
        <w:rPr>
          <w:b/>
          <w:bCs/>
        </w:rPr>
        <w:t xml:space="preserve">D. </w:t>
      </w:r>
      <w:r w:rsidRPr="007B1A9B">
        <w:rPr>
          <w:bCs/>
        </w:rPr>
        <w:t>tần số sóng không đổi, vận tốc của sóng giảm.</w:t>
      </w:r>
    </w:p>
    <w:p w:rsidR="000865AC" w:rsidRPr="007B1A9B" w:rsidRDefault="000865AC" w:rsidP="000865AC">
      <w:pPr>
        <w:spacing w:before="60"/>
        <w:jc w:val="both"/>
        <w:rPr>
          <w:bCs/>
          <w:lang w:val="fr-FR"/>
        </w:rPr>
      </w:pPr>
      <w:r w:rsidRPr="007B1A9B">
        <w:rPr>
          <w:b/>
          <w:bCs/>
          <w:lang w:val="fr-FR"/>
        </w:rPr>
        <w:t>Câu 13:</w:t>
      </w:r>
      <w:r w:rsidRPr="007B1A9B">
        <w:rPr>
          <w:bCs/>
          <w:lang w:val="fr-FR"/>
        </w:rPr>
        <w:t xml:space="preserve"> Kết luận nào sau đây </w:t>
      </w:r>
      <w:r w:rsidRPr="007B1A9B">
        <w:rPr>
          <w:b/>
          <w:bCs/>
          <w:lang w:val="fr-FR"/>
        </w:rPr>
        <w:t>không</w:t>
      </w:r>
      <w:r w:rsidRPr="007B1A9B">
        <w:rPr>
          <w:bCs/>
          <w:lang w:val="fr-FR"/>
        </w:rPr>
        <w:t xml:space="preserve"> đúng? Tia tử ngoại</w:t>
      </w:r>
    </w:p>
    <w:p w:rsidR="000865AC" w:rsidRPr="007B1A9B" w:rsidRDefault="000865AC" w:rsidP="000865AC">
      <w:pPr>
        <w:ind w:firstLine="283"/>
      </w:pPr>
      <w:r w:rsidRPr="007B1A9B">
        <w:rPr>
          <w:b/>
          <w:bCs/>
          <w:lang w:val="fr-FR"/>
        </w:rPr>
        <w:t xml:space="preserve">A. </w:t>
      </w:r>
      <w:r w:rsidRPr="007B1A9B">
        <w:rPr>
          <w:bCs/>
          <w:lang w:val="fr-FR"/>
        </w:rPr>
        <w:t>là sóng điện từ có bước sóng nhỏ hơn bước sóng của ánh sáng tím.</w:t>
      </w:r>
    </w:p>
    <w:p w:rsidR="000865AC" w:rsidRPr="007B1A9B" w:rsidRDefault="000865AC" w:rsidP="000865AC">
      <w:pPr>
        <w:ind w:firstLine="283"/>
      </w:pPr>
      <w:r w:rsidRPr="007B1A9B">
        <w:rPr>
          <w:b/>
          <w:bCs/>
          <w:lang w:val="fr-FR"/>
        </w:rPr>
        <w:t xml:space="preserve">B. </w:t>
      </w:r>
      <w:r w:rsidRPr="007B1A9B">
        <w:rPr>
          <w:bCs/>
          <w:lang w:val="fr-FR"/>
        </w:rPr>
        <w:t>có tác dụng nhiệt mạnh như tia hồng ngoại.</w:t>
      </w:r>
    </w:p>
    <w:p w:rsidR="000865AC" w:rsidRPr="007B1A9B" w:rsidRDefault="000865AC" w:rsidP="000865AC">
      <w:pPr>
        <w:ind w:firstLine="283"/>
      </w:pPr>
      <w:r w:rsidRPr="007B1A9B">
        <w:rPr>
          <w:b/>
          <w:bCs/>
          <w:lang w:val="fr-FR"/>
        </w:rPr>
        <w:t xml:space="preserve">C. </w:t>
      </w:r>
      <w:r w:rsidRPr="007B1A9B">
        <w:rPr>
          <w:bCs/>
          <w:lang w:val="fr-FR"/>
        </w:rPr>
        <w:t>khó truyền qua thủy tinh hơn so với ánh sáng trông thấy.</w:t>
      </w:r>
    </w:p>
    <w:p w:rsidR="000865AC" w:rsidRPr="007B1A9B" w:rsidRDefault="000865AC" w:rsidP="000865AC">
      <w:pPr>
        <w:ind w:firstLine="283"/>
      </w:pPr>
      <w:r w:rsidRPr="007B1A9B">
        <w:rPr>
          <w:b/>
          <w:bCs/>
          <w:lang w:val="fr-FR"/>
        </w:rPr>
        <w:t xml:space="preserve">D. </w:t>
      </w:r>
      <w:r w:rsidRPr="007B1A9B">
        <w:rPr>
          <w:bCs/>
          <w:lang w:val="fr-FR"/>
        </w:rPr>
        <w:t xml:space="preserve">được phát ra từ vật có nhiệt độ trên </w:t>
      </w:r>
      <w:r w:rsidRPr="007B1A9B">
        <w:rPr>
          <w:rFonts w:ascii="Calibri" w:hAnsi="Calibri" w:cs="Arial"/>
          <w:position w:val="-6"/>
          <w:sz w:val="20"/>
          <w:szCs w:val="20"/>
        </w:rPr>
        <w:object w:dxaOrig="620" w:dyaOrig="320">
          <v:shape id="_x0000_i1049" type="#_x0000_t75" style="width:30.75pt;height:15.75pt" o:ole="">
            <v:imagedata r:id="rId55" o:title=""/>
          </v:shape>
          <o:OLEObject Type="Embed" ProgID="Equation.DSMT4" ShapeID="_x0000_i1049" DrawAspect="Content" ObjectID="_1679470078" r:id="rId56"/>
        </w:object>
      </w:r>
    </w:p>
    <w:p w:rsidR="000865AC" w:rsidRPr="007B1A9B" w:rsidRDefault="000865AC" w:rsidP="000865AC">
      <w:pPr>
        <w:spacing w:before="60"/>
        <w:jc w:val="both"/>
        <w:rPr>
          <w:bCs/>
        </w:rPr>
      </w:pPr>
      <w:r w:rsidRPr="007B1A9B">
        <w:rPr>
          <w:b/>
          <w:bCs/>
        </w:rPr>
        <w:t>Câu 14:</w:t>
      </w:r>
      <w:r w:rsidRPr="007B1A9B">
        <w:rPr>
          <w:bCs/>
        </w:rPr>
        <w:t xml:space="preserve"> Một con lắc đơn có chiều dài </w:t>
      </w:r>
      <w:r w:rsidRPr="007B1A9B">
        <w:rPr>
          <w:bCs/>
          <w:position w:val="-6"/>
        </w:rPr>
        <w:object w:dxaOrig="140" w:dyaOrig="279">
          <v:shape id="_x0000_i1050" type="#_x0000_t75" style="width:6.75pt;height:14.25pt" o:ole="">
            <v:imagedata r:id="rId57" o:title=""/>
          </v:shape>
          <o:OLEObject Type="Embed" ProgID="Equation.DSMT4" ShapeID="_x0000_i1050" DrawAspect="Content" ObjectID="_1679470079" r:id="rId58"/>
        </w:object>
      </w:r>
      <w:r w:rsidRPr="007B1A9B">
        <w:rPr>
          <w:bCs/>
        </w:rPr>
        <w:t xml:space="preserve"> dao động điều hòa tại nơi có gia tốc trọng trường</w:t>
      </w:r>
      <w:r w:rsidRPr="007B1A9B">
        <w:rPr>
          <w:bCs/>
          <w:position w:val="-10"/>
        </w:rPr>
        <w:object w:dxaOrig="220" w:dyaOrig="260">
          <v:shape id="_x0000_i1051" type="#_x0000_t75" style="width:11.25pt;height:12.75pt" o:ole="">
            <v:imagedata r:id="rId59" o:title=""/>
          </v:shape>
          <o:OLEObject Type="Embed" ProgID="Equation.DSMT4" ShapeID="_x0000_i1051" DrawAspect="Content" ObjectID="_1679470080" r:id="rId60"/>
        </w:object>
      </w:r>
      <w:r w:rsidRPr="007B1A9B">
        <w:rPr>
          <w:bCs/>
        </w:rPr>
        <w:t xml:space="preserve">. Khi tăng chiều dài của con lắc đơn thêm một đoạn </w:t>
      </w:r>
      <w:r w:rsidRPr="007B1A9B">
        <w:rPr>
          <w:bCs/>
          <w:position w:val="-6"/>
        </w:rPr>
        <w:object w:dxaOrig="260" w:dyaOrig="280">
          <v:shape id="_x0000_i1052" type="#_x0000_t75" style="width:12.75pt;height:14.25pt" o:ole="">
            <v:imagedata r:id="rId61" o:title=""/>
          </v:shape>
          <o:OLEObject Type="Embed" ProgID="Equation.DSMT4" ShapeID="_x0000_i1052" DrawAspect="Content" ObjectID="_1679470081" r:id="rId62"/>
        </w:object>
      </w:r>
      <w:r w:rsidRPr="007B1A9B">
        <w:rPr>
          <w:bCs/>
        </w:rPr>
        <w:t>. Thì chu kì dao động riêng của con lắc</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tăng 2 lần.</w:t>
      </w:r>
      <w:r w:rsidRPr="007B1A9B">
        <w:tab/>
      </w:r>
      <w:r w:rsidRPr="007B1A9B">
        <w:rPr>
          <w:b/>
          <w:bCs/>
        </w:rPr>
        <w:t xml:space="preserve">B. </w:t>
      </w:r>
      <w:r w:rsidRPr="007B1A9B">
        <w:rPr>
          <w:bCs/>
        </w:rPr>
        <w:t xml:space="preserve">giảm </w:t>
      </w:r>
      <w:r w:rsidRPr="007B1A9B">
        <w:rPr>
          <w:bCs/>
        </w:rPr>
        <w:fldChar w:fldCharType="begin"/>
      </w:r>
      <w:r w:rsidRPr="007B1A9B">
        <w:rPr>
          <w:bCs/>
        </w:rPr>
        <w:instrText xml:space="preserve"> QUOTE </w:instrText>
      </w:r>
      <w:r w:rsidR="003C639B">
        <w:rPr>
          <w:noProof/>
          <w:position w:val="-6"/>
        </w:rPr>
        <w:drawing>
          <wp:inline distT="0" distB="0" distL="0" distR="0">
            <wp:extent cx="180975" cy="2000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7B1A9B">
        <w:rPr>
          <w:bCs/>
        </w:rPr>
        <w:instrText xml:space="preserve"> </w:instrText>
      </w:r>
      <w:r w:rsidRPr="007B1A9B">
        <w:rPr>
          <w:bCs/>
        </w:rPr>
        <w:fldChar w:fldCharType="separate"/>
      </w:r>
      <w:r w:rsidR="003C639B">
        <w:rPr>
          <w:noProof/>
          <w:position w:val="-6"/>
        </w:rPr>
        <w:drawing>
          <wp:inline distT="0" distB="0" distL="0" distR="0">
            <wp:extent cx="180975" cy="2000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7B1A9B">
        <w:rPr>
          <w:bCs/>
        </w:rPr>
        <w:fldChar w:fldCharType="end"/>
      </w:r>
      <w:r w:rsidRPr="007B1A9B">
        <w:rPr>
          <w:bCs/>
        </w:rPr>
        <w:t xml:space="preserve"> lần.</w:t>
      </w:r>
      <w:r w:rsidRPr="007B1A9B">
        <w:tab/>
      </w:r>
      <w:r w:rsidRPr="007B1A9B">
        <w:rPr>
          <w:b/>
          <w:bCs/>
        </w:rPr>
        <w:t xml:space="preserve">C. </w:t>
      </w:r>
      <w:r w:rsidRPr="007B1A9B">
        <w:rPr>
          <w:bCs/>
        </w:rPr>
        <w:t>giảm 2 lần.</w:t>
      </w:r>
      <w:r w:rsidRPr="007B1A9B">
        <w:tab/>
      </w:r>
      <w:r w:rsidRPr="007B1A9B">
        <w:rPr>
          <w:b/>
          <w:bCs/>
        </w:rPr>
        <w:t xml:space="preserve">D. </w:t>
      </w:r>
      <w:r w:rsidRPr="007B1A9B">
        <w:rPr>
          <w:bCs/>
        </w:rPr>
        <w:t xml:space="preserve">tăng </w:t>
      </w:r>
      <w:r w:rsidRPr="007B1A9B">
        <w:rPr>
          <w:bCs/>
        </w:rPr>
        <w:fldChar w:fldCharType="begin"/>
      </w:r>
      <w:r w:rsidRPr="007B1A9B">
        <w:rPr>
          <w:bCs/>
        </w:rPr>
        <w:instrText xml:space="preserve"> QUOTE </w:instrText>
      </w:r>
      <w:r w:rsidR="003C639B">
        <w:rPr>
          <w:noProof/>
          <w:position w:val="-6"/>
        </w:rPr>
        <w:drawing>
          <wp:inline distT="0" distB="0" distL="0" distR="0">
            <wp:extent cx="1809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7B1A9B">
        <w:rPr>
          <w:bCs/>
        </w:rPr>
        <w:instrText xml:space="preserve"> </w:instrText>
      </w:r>
      <w:r w:rsidRPr="007B1A9B">
        <w:rPr>
          <w:bCs/>
        </w:rPr>
        <w:fldChar w:fldCharType="separate"/>
      </w:r>
      <w:r w:rsidR="003C639B">
        <w:rPr>
          <w:noProof/>
          <w:position w:val="-6"/>
        </w:rPr>
        <w:drawing>
          <wp:inline distT="0" distB="0" distL="0" distR="0">
            <wp:extent cx="180975" cy="200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7B1A9B">
        <w:rPr>
          <w:bCs/>
        </w:rPr>
        <w:fldChar w:fldCharType="end"/>
      </w:r>
      <w:r w:rsidRPr="007B1A9B">
        <w:rPr>
          <w:bCs/>
        </w:rPr>
        <w:t xml:space="preserve"> lần.</w:t>
      </w:r>
    </w:p>
    <w:p w:rsidR="000865AC" w:rsidRPr="007B1A9B" w:rsidRDefault="000865AC" w:rsidP="000865AC">
      <w:pPr>
        <w:spacing w:before="60"/>
        <w:jc w:val="both"/>
        <w:rPr>
          <w:bCs/>
        </w:rPr>
      </w:pPr>
      <w:r w:rsidRPr="007B1A9B">
        <w:rPr>
          <w:b/>
          <w:bCs/>
        </w:rPr>
        <w:t>Câu 15:</w:t>
      </w:r>
      <w:r w:rsidRPr="007B1A9B">
        <w:rPr>
          <w:bCs/>
        </w:rPr>
        <w:t xml:space="preserve"> Đặt vào hai đầu đoạn mạch</w:t>
      </w:r>
      <w:r w:rsidRPr="007B1A9B">
        <w:rPr>
          <w:bCs/>
          <w:position w:val="-6"/>
        </w:rPr>
        <w:object w:dxaOrig="540" w:dyaOrig="280">
          <v:shape id="_x0000_i1053" type="#_x0000_t75" style="width:27pt;height:14.25pt" o:ole="">
            <v:imagedata r:id="rId64" o:title=""/>
          </v:shape>
          <o:OLEObject Type="Embed" ProgID="Equation.DSMT4" ShapeID="_x0000_i1053" DrawAspect="Content" ObjectID="_1679470082" r:id="rId65"/>
        </w:object>
      </w:r>
      <w:r w:rsidRPr="007B1A9B">
        <w:rPr>
          <w:bCs/>
        </w:rPr>
        <w:t xml:space="preserve">nối tiếp một điện áp xoay chiều </w:t>
      </w:r>
      <w:r w:rsidRPr="007B1A9B">
        <w:rPr>
          <w:bCs/>
          <w:position w:val="-14"/>
        </w:rPr>
        <w:object w:dxaOrig="1740" w:dyaOrig="400">
          <v:shape id="_x0000_i1054" type="#_x0000_t75" style="width:87pt;height:20.25pt" o:ole="">
            <v:imagedata r:id="rId66" o:title=""/>
          </v:shape>
          <o:OLEObject Type="Embed" ProgID="Equation.DSMT4" ShapeID="_x0000_i1054" DrawAspect="Content" ObjectID="_1679470083" r:id="rId67"/>
        </w:object>
      </w:r>
      <w:r w:rsidRPr="007B1A9B">
        <w:rPr>
          <w:bCs/>
        </w:rPr>
        <w:t xml:space="preserve">(trong đó </w:t>
      </w:r>
      <w:r w:rsidRPr="007B1A9B">
        <w:rPr>
          <w:bCs/>
          <w:position w:val="-12"/>
        </w:rPr>
        <w:object w:dxaOrig="320" w:dyaOrig="360">
          <v:shape id="_x0000_i1055" type="#_x0000_t75" style="width:15.75pt;height:18.75pt" o:ole="">
            <v:imagedata r:id="rId68" o:title=""/>
          </v:shape>
          <o:OLEObject Type="Embed" ProgID="Equation.DSMT4" ShapeID="_x0000_i1055" DrawAspect="Content" ObjectID="_1679470084" r:id="rId69"/>
        </w:object>
      </w:r>
      <w:r w:rsidRPr="007B1A9B">
        <w:rPr>
          <w:bCs/>
        </w:rPr>
        <w:t>, không đổi, tần số</w:t>
      </w:r>
      <w:r w:rsidRPr="007B1A9B">
        <w:rPr>
          <w:bCs/>
          <w:position w:val="-10"/>
        </w:rPr>
        <w:object w:dxaOrig="240" w:dyaOrig="320">
          <v:shape id="_x0000_i1056" type="#_x0000_t75" style="width:12pt;height:15.75pt" o:ole="">
            <v:imagedata r:id="rId70" o:title=""/>
          </v:shape>
          <o:OLEObject Type="Embed" ProgID="Equation.DSMT4" ShapeID="_x0000_i1056" DrawAspect="Content" ObjectID="_1679470085" r:id="rId71"/>
        </w:object>
      </w:r>
      <w:r w:rsidRPr="007B1A9B">
        <w:rPr>
          <w:bCs/>
        </w:rPr>
        <w:t xml:space="preserve"> có thể thay đổi). Ban đầu </w:t>
      </w:r>
      <w:r w:rsidRPr="007B1A9B">
        <w:rPr>
          <w:bCs/>
          <w:position w:val="-12"/>
        </w:rPr>
        <w:object w:dxaOrig="680" w:dyaOrig="360">
          <v:shape id="_x0000_i1057" type="#_x0000_t75" style="width:33.75pt;height:18.75pt" o:ole="">
            <v:imagedata r:id="rId72" o:title=""/>
          </v:shape>
          <o:OLEObject Type="Embed" ProgID="Equation.DSMT4" ShapeID="_x0000_i1057" DrawAspect="Content" ObjectID="_1679470086" r:id="rId73"/>
        </w:object>
      </w:r>
      <w:r w:rsidRPr="007B1A9B">
        <w:rPr>
          <w:bCs/>
        </w:rPr>
        <w:t xml:space="preserve">, thì trong mạch xảy ra hiện tượng cộng hưởng, sau đó tăng dần tần số dòng điện và giữ nguyên tất cả các thông số khác. Chọn phát biểu </w:t>
      </w:r>
      <w:r w:rsidRPr="007B1A9B">
        <w:rPr>
          <w:b/>
          <w:bCs/>
        </w:rPr>
        <w:t>sai</w:t>
      </w:r>
      <w:r w:rsidRPr="007B1A9B">
        <w:rPr>
          <w:bCs/>
        </w:rPr>
        <w:t>?</w:t>
      </w:r>
    </w:p>
    <w:p w:rsidR="000865AC" w:rsidRPr="007B1A9B" w:rsidRDefault="000865AC" w:rsidP="000865AC">
      <w:pPr>
        <w:tabs>
          <w:tab w:val="left" w:pos="5136"/>
        </w:tabs>
        <w:ind w:firstLine="283"/>
      </w:pPr>
      <w:r w:rsidRPr="007B1A9B">
        <w:rPr>
          <w:b/>
          <w:bCs/>
        </w:rPr>
        <w:t xml:space="preserve">A. </w:t>
      </w:r>
      <w:r w:rsidRPr="007B1A9B">
        <w:rPr>
          <w:bCs/>
        </w:rPr>
        <w:t>Hệ số công suất của mạch giảm.</w:t>
      </w:r>
      <w:r w:rsidRPr="007B1A9B">
        <w:tab/>
      </w:r>
      <w:r w:rsidRPr="007B1A9B">
        <w:rPr>
          <w:b/>
          <w:bCs/>
        </w:rPr>
        <w:t xml:space="preserve">B. </w:t>
      </w:r>
      <w:r w:rsidRPr="007B1A9B">
        <w:rPr>
          <w:bCs/>
        </w:rPr>
        <w:t>Cường độ hiệu dụng của dòng giảm.</w:t>
      </w:r>
    </w:p>
    <w:p w:rsidR="000865AC" w:rsidRPr="007B1A9B" w:rsidRDefault="000865AC" w:rsidP="000865AC">
      <w:pPr>
        <w:tabs>
          <w:tab w:val="left" w:pos="5136"/>
        </w:tabs>
        <w:ind w:firstLine="283"/>
      </w:pPr>
      <w:r w:rsidRPr="007B1A9B">
        <w:rPr>
          <w:b/>
          <w:bCs/>
        </w:rPr>
        <w:t xml:space="preserve">C. </w:t>
      </w:r>
      <w:r w:rsidRPr="007B1A9B">
        <w:rPr>
          <w:bCs/>
        </w:rPr>
        <w:t>Điện áp hiệu dụng trên điện trở giảm.</w:t>
      </w:r>
      <w:r w:rsidRPr="007B1A9B">
        <w:tab/>
      </w:r>
      <w:r w:rsidRPr="007B1A9B">
        <w:rPr>
          <w:b/>
          <w:bCs/>
        </w:rPr>
        <w:t xml:space="preserve">D. </w:t>
      </w:r>
      <w:r w:rsidRPr="007B1A9B">
        <w:rPr>
          <w:bCs/>
        </w:rPr>
        <w:t>Điện áp hiệu dụng trên tụ điện tăng.</w:t>
      </w:r>
    </w:p>
    <w:p w:rsidR="000865AC" w:rsidRPr="007B1A9B" w:rsidRDefault="000865AC" w:rsidP="000865AC">
      <w:pPr>
        <w:spacing w:before="60"/>
        <w:jc w:val="both"/>
        <w:rPr>
          <w:bCs/>
        </w:rPr>
      </w:pPr>
      <w:r w:rsidRPr="007B1A9B">
        <w:rPr>
          <w:b/>
          <w:bCs/>
        </w:rPr>
        <w:t>Câu 16:</w:t>
      </w:r>
      <w:r w:rsidRPr="007B1A9B">
        <w:rPr>
          <w:bCs/>
        </w:rPr>
        <w:t xml:space="preserve"> Từ hiện tượng tán sắc ánh và giao thoa ánh sáng, kết luận nào sau đây là </w:t>
      </w:r>
      <w:r w:rsidRPr="007B1A9B">
        <w:rPr>
          <w:b/>
          <w:bCs/>
        </w:rPr>
        <w:t>đúng</w:t>
      </w:r>
      <w:r w:rsidRPr="007B1A9B">
        <w:rPr>
          <w:bCs/>
        </w:rPr>
        <w:t xml:space="preserve"> khi nói về chiết suất của một môi trường?</w:t>
      </w:r>
    </w:p>
    <w:p w:rsidR="000865AC" w:rsidRPr="007B1A9B" w:rsidRDefault="000865AC" w:rsidP="000865AC">
      <w:pPr>
        <w:ind w:firstLine="283"/>
      </w:pPr>
      <w:r w:rsidRPr="007B1A9B">
        <w:rPr>
          <w:b/>
          <w:bCs/>
        </w:rPr>
        <w:t xml:space="preserve">A. </w:t>
      </w:r>
      <w:r w:rsidRPr="007B1A9B">
        <w:rPr>
          <w:bCs/>
        </w:rPr>
        <w:t>Chiết suất của môi trường là như nhau đối với mọi ánh sáng đơn sắc.</w:t>
      </w:r>
    </w:p>
    <w:p w:rsidR="000865AC" w:rsidRPr="007B1A9B" w:rsidRDefault="000865AC" w:rsidP="000865AC">
      <w:pPr>
        <w:ind w:firstLine="283"/>
      </w:pPr>
      <w:r w:rsidRPr="007B1A9B">
        <w:rPr>
          <w:b/>
          <w:bCs/>
        </w:rPr>
        <w:t xml:space="preserve">B. </w:t>
      </w:r>
      <w:r w:rsidRPr="007B1A9B">
        <w:rPr>
          <w:bCs/>
        </w:rPr>
        <w:t>Chiết suất của môi trường nhỏ khi môi trường có nhiếu ánh sáng truyền qua.</w:t>
      </w:r>
    </w:p>
    <w:p w:rsidR="000865AC" w:rsidRPr="007B1A9B" w:rsidRDefault="000865AC" w:rsidP="000865AC">
      <w:pPr>
        <w:ind w:firstLine="283"/>
      </w:pPr>
      <w:r w:rsidRPr="007B1A9B">
        <w:rPr>
          <w:b/>
          <w:bCs/>
        </w:rPr>
        <w:t xml:space="preserve">C. </w:t>
      </w:r>
      <w:r w:rsidRPr="007B1A9B">
        <w:rPr>
          <w:bCs/>
        </w:rPr>
        <w:t>Chiết suất của môi trường đối với những ánh sáng có bước sóng dài thì lớn hơn.</w:t>
      </w:r>
    </w:p>
    <w:p w:rsidR="000865AC" w:rsidRPr="007B1A9B" w:rsidRDefault="000865AC" w:rsidP="000865AC">
      <w:pPr>
        <w:ind w:firstLine="283"/>
      </w:pPr>
      <w:r w:rsidRPr="007B1A9B">
        <w:rPr>
          <w:b/>
          <w:bCs/>
        </w:rPr>
        <w:t xml:space="preserve">D. </w:t>
      </w:r>
      <w:r w:rsidRPr="007B1A9B">
        <w:rPr>
          <w:bCs/>
        </w:rPr>
        <w:t>Chiết suất của môi trường đối với những ánh sáng có bước sóng ngắn thì lớn hơn.</w:t>
      </w:r>
    </w:p>
    <w:p w:rsidR="000865AC" w:rsidRPr="007B1A9B" w:rsidRDefault="000865AC" w:rsidP="000865AC">
      <w:pPr>
        <w:spacing w:before="60"/>
        <w:jc w:val="both"/>
        <w:rPr>
          <w:b/>
          <w:bCs/>
        </w:rPr>
      </w:pPr>
      <w:r w:rsidRPr="007B1A9B">
        <w:rPr>
          <w:b/>
          <w:bCs/>
        </w:rPr>
        <w:t>Câu 17:</w:t>
      </w:r>
      <w:r w:rsidRPr="007B1A9B">
        <w:rPr>
          <w:bCs/>
        </w:rPr>
        <w:t xml:space="preserve"> Trên đường dây người ta tăng điện áp ở nơi truyền đi bằng máy tăng áp lí tưởng có tỉ số giữa số vòng dây của cuộn thứ cấp và số vòng dây của cuộn sơ cấp là </w:t>
      </w:r>
      <w:r w:rsidRPr="007B1A9B">
        <w:rPr>
          <w:bCs/>
          <w:i/>
        </w:rPr>
        <w:t>k</w:t>
      </w:r>
      <w:r w:rsidRPr="007B1A9B">
        <w:rPr>
          <w:bCs/>
        </w:rPr>
        <w:t xml:space="preserve">. Biết công suất của nhà máy điện không đổi, điện áp hiệu dụng giữa hai đầu cuộn sơ cấp không đổi, hệ số công suất của mạch điện bằng 1. Khi </w:t>
      </w:r>
      <w:r w:rsidRPr="007B1A9B">
        <w:rPr>
          <w:rFonts w:ascii="Calibri" w:hAnsi="Calibri" w:cs="Arial"/>
          <w:position w:val="-6"/>
          <w:sz w:val="20"/>
          <w:szCs w:val="20"/>
        </w:rPr>
        <w:object w:dxaOrig="660" w:dyaOrig="280">
          <v:shape id="_x0000_i1058" type="#_x0000_t75" style="width:33pt;height:14.25pt" o:ole="">
            <v:imagedata r:id="rId74" o:title=""/>
          </v:shape>
          <o:OLEObject Type="Embed" ProgID="Equation.DSMT4" ShapeID="_x0000_i1058" DrawAspect="Content" ObjectID="_1679470087" r:id="rId75"/>
        </w:object>
      </w:r>
      <w:r w:rsidRPr="007B1A9B">
        <w:rPr>
          <w:bCs/>
        </w:rPr>
        <w:t xml:space="preserve">thì công suất hao phí trên đường dây bằng 10% công suất ở nơi tiêu thụ. Để công suất hao phí trên đường dây bằng 5% công suất ở nơi tiêu thụ thì </w:t>
      </w:r>
      <w:r w:rsidRPr="007B1A9B">
        <w:rPr>
          <w:rFonts w:ascii="Calibri" w:hAnsi="Calibri" w:cs="Arial"/>
          <w:position w:val="-6"/>
          <w:sz w:val="20"/>
          <w:szCs w:val="20"/>
        </w:rPr>
        <w:object w:dxaOrig="200" w:dyaOrig="279">
          <v:shape id="_x0000_i1059" type="#_x0000_t75" style="width:9.75pt;height:14.25pt" o:ole="">
            <v:imagedata r:id="rId76" o:title=""/>
          </v:shape>
          <o:OLEObject Type="Embed" ProgID="Equation.DSMT4" ShapeID="_x0000_i1059" DrawAspect="Content" ObjectID="_1679470088" r:id="rId77"/>
        </w:object>
      </w:r>
      <w:r w:rsidRPr="007B1A9B">
        <w:rPr>
          <w:bCs/>
        </w:rPr>
        <w:t xml:space="preserve"> phải có giá trị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15,0.</w:t>
      </w:r>
      <w:r w:rsidRPr="007B1A9B">
        <w:tab/>
      </w:r>
      <w:r w:rsidRPr="007B1A9B">
        <w:rPr>
          <w:b/>
          <w:bCs/>
        </w:rPr>
        <w:t xml:space="preserve">B. </w:t>
      </w:r>
      <w:r w:rsidRPr="007B1A9B">
        <w:rPr>
          <w:bCs/>
        </w:rPr>
        <w:t>5,0</w:t>
      </w:r>
      <w:r w:rsidRPr="007B1A9B">
        <w:tab/>
      </w:r>
      <w:r w:rsidRPr="007B1A9B">
        <w:rPr>
          <w:b/>
          <w:bCs/>
        </w:rPr>
        <w:t xml:space="preserve">C. </w:t>
      </w:r>
      <w:r w:rsidRPr="007B1A9B">
        <w:rPr>
          <w:bCs/>
        </w:rPr>
        <w:t>19,1.</w:t>
      </w:r>
      <w:r w:rsidRPr="007B1A9B">
        <w:tab/>
      </w:r>
      <w:r w:rsidRPr="007B1A9B">
        <w:rPr>
          <w:b/>
          <w:bCs/>
        </w:rPr>
        <w:t xml:space="preserve">D. </w:t>
      </w:r>
      <w:r w:rsidRPr="007B1A9B">
        <w:rPr>
          <w:bCs/>
        </w:rPr>
        <w:t>13,8.</w:t>
      </w:r>
    </w:p>
    <w:p w:rsidR="000865AC" w:rsidRPr="007B1A9B" w:rsidRDefault="000865AC" w:rsidP="000865AC">
      <w:pPr>
        <w:spacing w:before="60"/>
        <w:jc w:val="both"/>
        <w:rPr>
          <w:bCs/>
        </w:rPr>
      </w:pPr>
      <w:r w:rsidRPr="007B1A9B">
        <w:rPr>
          <w:b/>
          <w:bCs/>
        </w:rPr>
        <w:t>Câu 18:</w:t>
      </w:r>
      <w:r w:rsidRPr="007B1A9B">
        <w:rPr>
          <w:bCs/>
        </w:rPr>
        <w:t xml:space="preserve"> Biết năng lượng của nguyên tử Hidro ở trạng thái kích thích được xác định bởi biểu thức </w:t>
      </w:r>
      <w:r w:rsidRPr="007B1A9B">
        <w:rPr>
          <w:rFonts w:ascii="Calibri" w:hAnsi="Calibri" w:cs="Arial"/>
          <w:position w:val="-24"/>
          <w:sz w:val="20"/>
          <w:szCs w:val="20"/>
        </w:rPr>
        <w:object w:dxaOrig="1179" w:dyaOrig="620">
          <v:shape id="_x0000_i1060" type="#_x0000_t75" style="width:59.25pt;height:30.75pt" o:ole="">
            <v:imagedata r:id="rId78" o:title=""/>
          </v:shape>
          <o:OLEObject Type="Embed" ProgID="Equation.DSMT4" ShapeID="_x0000_i1060" DrawAspect="Content" ObjectID="_1679470089" r:id="rId79"/>
        </w:object>
      </w:r>
      <w:r w:rsidRPr="007B1A9B">
        <w:rPr>
          <w:bCs/>
        </w:rPr>
        <w:t xml:space="preserve">eV, với </w:t>
      </w:r>
      <w:r w:rsidRPr="007B1A9B">
        <w:rPr>
          <w:rFonts w:ascii="Calibri" w:hAnsi="Calibri" w:cs="Arial"/>
          <w:position w:val="-10"/>
          <w:sz w:val="20"/>
          <w:szCs w:val="20"/>
        </w:rPr>
        <w:object w:dxaOrig="1080" w:dyaOrig="320">
          <v:shape id="_x0000_i1061" type="#_x0000_t75" style="width:54pt;height:15.75pt" o:ole="">
            <v:imagedata r:id="rId80" o:title=""/>
          </v:shape>
          <o:OLEObject Type="Embed" ProgID="Equation.DSMT4" ShapeID="_x0000_i1061" DrawAspect="Content" ObjectID="_1679470090" r:id="rId81"/>
        </w:object>
      </w:r>
      <w:r w:rsidRPr="007B1A9B">
        <w:rPr>
          <w:bCs/>
        </w:rPr>
        <w:t xml:space="preserve">Khi êlectron chuyển từ quỹ đạo </w:t>
      </w:r>
      <w:r w:rsidRPr="007B1A9B">
        <w:rPr>
          <w:rFonts w:ascii="Calibri" w:hAnsi="Calibri" w:cs="Arial"/>
          <w:position w:val="-6"/>
          <w:sz w:val="20"/>
          <w:szCs w:val="20"/>
        </w:rPr>
        <w:object w:dxaOrig="200" w:dyaOrig="220">
          <v:shape id="_x0000_i1062" type="#_x0000_t75" style="width:9.75pt;height:11.25pt" o:ole="">
            <v:imagedata r:id="rId82" o:title=""/>
          </v:shape>
          <o:OLEObject Type="Embed" ProgID="Equation.DSMT4" ShapeID="_x0000_i1062" DrawAspect="Content" ObjectID="_1679470091" r:id="rId83"/>
        </w:object>
      </w:r>
      <w:r w:rsidRPr="007B1A9B">
        <w:rPr>
          <w:bCs/>
        </w:rPr>
        <w:t xml:space="preserve">về quỹ đạo </w:t>
      </w:r>
      <w:r w:rsidRPr="007B1A9B">
        <w:rPr>
          <w:rFonts w:ascii="Calibri" w:hAnsi="Calibri" w:cs="Arial"/>
          <w:position w:val="-6"/>
          <w:sz w:val="20"/>
          <w:szCs w:val="20"/>
        </w:rPr>
        <w:object w:dxaOrig="260" w:dyaOrig="220">
          <v:shape id="_x0000_i1063" type="#_x0000_t75" style="width:12.75pt;height:11.25pt" o:ole="">
            <v:imagedata r:id="rId84" o:title=""/>
          </v:shape>
          <o:OLEObject Type="Embed" ProgID="Equation.DSMT4" ShapeID="_x0000_i1063" DrawAspect="Content" ObjectID="_1679470092" r:id="rId85"/>
        </w:object>
      </w:r>
      <w:r w:rsidRPr="007B1A9B">
        <w:rPr>
          <w:bCs/>
        </w:rPr>
        <w:t xml:space="preserve"> thì nguyên tử phát ra một photon có năng lượng10,2 eV. Lấy </w:t>
      </w:r>
      <w:r w:rsidRPr="007B1A9B">
        <w:rPr>
          <w:rFonts w:ascii="Calibri" w:hAnsi="Calibri" w:cs="Arial"/>
          <w:position w:val="-10"/>
          <w:sz w:val="20"/>
          <w:szCs w:val="20"/>
        </w:rPr>
        <w:object w:dxaOrig="1520" w:dyaOrig="360">
          <v:shape id="_x0000_i1064" type="#_x0000_t75" style="width:75pt;height:18pt" o:ole="">
            <v:imagedata r:id="rId86" o:title=""/>
          </v:shape>
          <o:OLEObject Type="Embed" ProgID="Equation.DSMT4" ShapeID="_x0000_i1064" DrawAspect="Content" ObjectID="_1679470093" r:id="rId87"/>
        </w:object>
      </w:r>
      <w:r w:rsidRPr="007B1A9B">
        <w:rPr>
          <w:bCs/>
        </w:rPr>
        <w:t xml:space="preserve">J.s; </w:t>
      </w:r>
      <w:r w:rsidRPr="007B1A9B">
        <w:rPr>
          <w:rFonts w:ascii="Calibri" w:hAnsi="Calibri" w:cs="Arial"/>
          <w:position w:val="-6"/>
          <w:sz w:val="20"/>
          <w:szCs w:val="20"/>
        </w:rPr>
        <w:object w:dxaOrig="900" w:dyaOrig="320">
          <v:shape id="_x0000_i1065" type="#_x0000_t75" style="width:45pt;height:15.75pt" o:ole="">
            <v:imagedata r:id="rId88" o:title=""/>
          </v:shape>
          <o:OLEObject Type="Embed" ProgID="Equation.DSMT4" ShapeID="_x0000_i1065" DrawAspect="Content" ObjectID="_1679470094" r:id="rId89"/>
        </w:object>
      </w:r>
      <w:r w:rsidRPr="007B1A9B">
        <w:rPr>
          <w:bCs/>
        </w:rPr>
        <w:t xml:space="preserve"> m/s; </w:t>
      </w:r>
      <w:r w:rsidRPr="007B1A9B">
        <w:rPr>
          <w:rFonts w:ascii="Calibri" w:hAnsi="Calibri" w:cs="Arial"/>
          <w:position w:val="-10"/>
          <w:sz w:val="20"/>
          <w:szCs w:val="20"/>
        </w:rPr>
        <w:object w:dxaOrig="1219" w:dyaOrig="360">
          <v:shape id="_x0000_i1066" type="#_x0000_t75" style="width:60pt;height:18pt" o:ole="">
            <v:imagedata r:id="rId90" o:title=""/>
          </v:shape>
          <o:OLEObject Type="Embed" ProgID="Equation.DSMT4" ShapeID="_x0000_i1066" DrawAspect="Content" ObjectID="_1679470095" r:id="rId91"/>
        </w:object>
      </w:r>
      <w:r w:rsidRPr="007B1A9B">
        <w:rPr>
          <w:bCs/>
        </w:rPr>
        <w:t xml:space="preserve">C. </w:t>
      </w:r>
      <w:r w:rsidRPr="007B1A9B">
        <w:rPr>
          <w:rFonts w:ascii="Calibri" w:hAnsi="Calibri" w:cs="Arial"/>
          <w:position w:val="-6"/>
          <w:sz w:val="20"/>
          <w:szCs w:val="20"/>
        </w:rPr>
        <w:object w:dxaOrig="260" w:dyaOrig="220">
          <v:shape id="_x0000_i1067" type="#_x0000_t75" style="width:12.75pt;height:11.25pt" o:ole="">
            <v:imagedata r:id="rId92" o:title=""/>
          </v:shape>
          <o:OLEObject Type="Embed" ProgID="Equation.DSMT4" ShapeID="_x0000_i1067" DrawAspect="Content" ObjectID="_1679470096" r:id="rId93"/>
        </w:object>
      </w:r>
      <w:r w:rsidRPr="007B1A9B">
        <w:rPr>
          <w:bCs/>
        </w:rPr>
        <w:t xml:space="preserve"> và </w:t>
      </w:r>
      <w:r w:rsidRPr="007B1A9B">
        <w:rPr>
          <w:rFonts w:ascii="Calibri" w:hAnsi="Calibri" w:cs="Arial"/>
          <w:position w:val="-6"/>
          <w:sz w:val="20"/>
          <w:szCs w:val="20"/>
        </w:rPr>
        <w:object w:dxaOrig="200" w:dyaOrig="220">
          <v:shape id="_x0000_i1068" type="#_x0000_t75" style="width:9.75pt;height:11.25pt" o:ole="">
            <v:imagedata r:id="rId94" o:title=""/>
          </v:shape>
          <o:OLEObject Type="Embed" ProgID="Equation.DSMT4" ShapeID="_x0000_i1068" DrawAspect="Content" ObjectID="_1679470097" r:id="rId95"/>
        </w:object>
      </w:r>
      <w:r w:rsidRPr="007B1A9B">
        <w:rPr>
          <w:bCs/>
        </w:rPr>
        <w:t xml:space="preserve">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7 và 8.</w:t>
      </w:r>
      <w:r w:rsidRPr="007B1A9B">
        <w:tab/>
      </w:r>
      <w:r w:rsidRPr="007B1A9B">
        <w:rPr>
          <w:b/>
          <w:bCs/>
        </w:rPr>
        <w:t xml:space="preserve">B. </w:t>
      </w:r>
      <w:r w:rsidRPr="007B1A9B">
        <w:rPr>
          <w:bCs/>
        </w:rPr>
        <w:t>1 và 2.</w:t>
      </w:r>
      <w:r w:rsidRPr="007B1A9B">
        <w:tab/>
      </w:r>
      <w:r w:rsidRPr="007B1A9B">
        <w:rPr>
          <w:b/>
          <w:bCs/>
        </w:rPr>
        <w:t xml:space="preserve">C. </w:t>
      </w:r>
      <w:r w:rsidRPr="007B1A9B">
        <w:rPr>
          <w:bCs/>
        </w:rPr>
        <w:t>5 và 6.</w:t>
      </w:r>
      <w:r w:rsidRPr="007B1A9B">
        <w:tab/>
      </w:r>
      <w:r w:rsidRPr="007B1A9B">
        <w:rPr>
          <w:b/>
          <w:bCs/>
        </w:rPr>
        <w:t xml:space="preserve">D. </w:t>
      </w:r>
      <w:r w:rsidRPr="007B1A9B">
        <w:rPr>
          <w:bCs/>
        </w:rPr>
        <w:t>3 và 4.</w:t>
      </w:r>
    </w:p>
    <w:p w:rsidR="000865AC" w:rsidRPr="007B1A9B" w:rsidRDefault="000865AC" w:rsidP="000865AC">
      <w:pPr>
        <w:spacing w:before="60"/>
        <w:jc w:val="both"/>
        <w:rPr>
          <w:lang w:val="pt-BR" w:eastAsia="x-none"/>
        </w:rPr>
      </w:pPr>
      <w:r w:rsidRPr="007B1A9B">
        <w:rPr>
          <w:b/>
          <w:lang w:val="pt-BR"/>
        </w:rPr>
        <w:t>Câu 19:</w:t>
      </w:r>
      <w:r w:rsidRPr="007B1A9B">
        <w:rPr>
          <w:lang w:val="pt-BR"/>
        </w:rPr>
        <w:t xml:space="preserve"> Một ống phát tia X, phát ra bước sóng nhỏ nhất là 0,5nm, khi hiệu điện thế giữa anot và catot của nó là U. Để tăng “độ cứng” của tia X phát ra, người ta tăng hiệu điện thế thêm một lượng </w:t>
      </w:r>
      <w:r w:rsidRPr="007B1A9B">
        <w:rPr>
          <w:lang w:val="pt-BR"/>
        </w:rPr>
        <w:sym w:font="Symbol" w:char="F044"/>
      </w:r>
      <w:r w:rsidRPr="007B1A9B">
        <w:rPr>
          <w:lang w:val="pt-BR"/>
        </w:rPr>
        <w:t>U = 500V. Bước sóng ngắn nhất của tia X phát ra khi đó là:</w:t>
      </w:r>
    </w:p>
    <w:p w:rsidR="000865AC" w:rsidRPr="007B1A9B" w:rsidRDefault="000865AC" w:rsidP="000865AC">
      <w:pPr>
        <w:tabs>
          <w:tab w:val="left" w:pos="2708"/>
          <w:tab w:val="left" w:pos="5138"/>
          <w:tab w:val="left" w:pos="7569"/>
        </w:tabs>
        <w:ind w:firstLine="283"/>
      </w:pPr>
      <w:r w:rsidRPr="007B1A9B">
        <w:rPr>
          <w:b/>
          <w:lang w:val="pt-BR"/>
        </w:rPr>
        <w:t xml:space="preserve">A. </w:t>
      </w:r>
      <w:r w:rsidRPr="007B1A9B">
        <w:rPr>
          <w:lang w:val="pt-BR"/>
        </w:rPr>
        <w:t>0,483 nm</w:t>
      </w:r>
      <w:r w:rsidRPr="007B1A9B">
        <w:tab/>
      </w:r>
      <w:r w:rsidRPr="007B1A9B">
        <w:rPr>
          <w:b/>
          <w:lang w:val="pt-BR"/>
        </w:rPr>
        <w:t xml:space="preserve">B. </w:t>
      </w:r>
      <w:r w:rsidRPr="007B1A9B">
        <w:rPr>
          <w:lang w:val="pt-BR"/>
        </w:rPr>
        <w:t>0,502 nm</w:t>
      </w:r>
      <w:r w:rsidRPr="007B1A9B">
        <w:tab/>
      </w:r>
      <w:r w:rsidRPr="007B1A9B">
        <w:rPr>
          <w:b/>
          <w:lang w:val="pt-BR"/>
        </w:rPr>
        <w:t xml:space="preserve">C. </w:t>
      </w:r>
      <w:r w:rsidRPr="007B1A9B">
        <w:rPr>
          <w:lang w:val="pt-BR"/>
        </w:rPr>
        <w:t>0,538 nm</w:t>
      </w:r>
      <w:r w:rsidRPr="007B1A9B">
        <w:tab/>
      </w:r>
      <w:r w:rsidRPr="007B1A9B">
        <w:rPr>
          <w:b/>
          <w:lang w:val="pt-BR"/>
        </w:rPr>
        <w:t xml:space="preserve">D. </w:t>
      </w:r>
      <w:r w:rsidRPr="007B1A9B">
        <w:rPr>
          <w:lang w:val="pt-BR"/>
        </w:rPr>
        <w:t>0,416 nm</w:t>
      </w:r>
    </w:p>
    <w:p w:rsidR="000865AC" w:rsidRPr="007B1A9B" w:rsidRDefault="000865AC" w:rsidP="000865AC">
      <w:pPr>
        <w:spacing w:before="60"/>
        <w:jc w:val="both"/>
        <w:rPr>
          <w:bCs/>
        </w:rPr>
      </w:pPr>
      <w:r w:rsidRPr="007B1A9B">
        <w:rPr>
          <w:b/>
          <w:bCs/>
        </w:rPr>
        <w:t>Câu 20:</w:t>
      </w:r>
      <w:r w:rsidRPr="007B1A9B">
        <w:rPr>
          <w:bCs/>
        </w:rPr>
        <w:t xml:space="preserve"> Phát biểu nào sau đây </w:t>
      </w:r>
      <w:r w:rsidRPr="007B1A9B">
        <w:rPr>
          <w:b/>
          <w:bCs/>
        </w:rPr>
        <w:t>sai</w:t>
      </w:r>
      <w:r w:rsidRPr="007B1A9B">
        <w:rPr>
          <w:bCs/>
        </w:rPr>
        <w:t xml:space="preserve"> khi nói về phôtôn ánh sáng?</w:t>
      </w:r>
    </w:p>
    <w:p w:rsidR="000865AC" w:rsidRPr="007B1A9B" w:rsidRDefault="000865AC" w:rsidP="000865AC">
      <w:pPr>
        <w:ind w:firstLine="283"/>
      </w:pPr>
      <w:r w:rsidRPr="007B1A9B">
        <w:rPr>
          <w:b/>
          <w:bCs/>
        </w:rPr>
        <w:t xml:space="preserve">A. </w:t>
      </w:r>
      <w:r w:rsidRPr="007B1A9B">
        <w:rPr>
          <w:bCs/>
        </w:rPr>
        <w:t>Năng lượng của phôtôn ảnh sáng tím lớn hơn năng lượng của phôtôn ánh sáng đỏ.</w:t>
      </w:r>
    </w:p>
    <w:p w:rsidR="000865AC" w:rsidRPr="007B1A9B" w:rsidRDefault="000865AC" w:rsidP="000865AC">
      <w:pPr>
        <w:ind w:firstLine="283"/>
      </w:pPr>
      <w:r w:rsidRPr="007B1A9B">
        <w:rPr>
          <w:b/>
          <w:bCs/>
        </w:rPr>
        <w:t xml:space="preserve">B. </w:t>
      </w:r>
      <w:r w:rsidRPr="007B1A9B">
        <w:rPr>
          <w:bCs/>
        </w:rPr>
        <w:t>Phôtôn chỉ tồn tại trong trạng thái chuyển động.</w:t>
      </w:r>
    </w:p>
    <w:p w:rsidR="000865AC" w:rsidRPr="007B1A9B" w:rsidRDefault="000865AC" w:rsidP="000865AC">
      <w:pPr>
        <w:ind w:firstLine="283"/>
      </w:pPr>
      <w:r w:rsidRPr="007B1A9B">
        <w:rPr>
          <w:b/>
          <w:bCs/>
        </w:rPr>
        <w:t xml:space="preserve">C. </w:t>
      </w:r>
      <w:r w:rsidRPr="007B1A9B">
        <w:rPr>
          <w:bCs/>
        </w:rPr>
        <w:t>Năng lượng của các phôtôn của các ánh sáng đơn sắc khác nhau đều bằng nhau.</w:t>
      </w:r>
    </w:p>
    <w:p w:rsidR="000865AC" w:rsidRPr="007B1A9B" w:rsidRDefault="000865AC" w:rsidP="000865AC">
      <w:pPr>
        <w:ind w:firstLine="283"/>
      </w:pPr>
      <w:r w:rsidRPr="007B1A9B">
        <w:rPr>
          <w:b/>
          <w:bCs/>
        </w:rPr>
        <w:t xml:space="preserve">D. </w:t>
      </w:r>
      <w:r w:rsidRPr="007B1A9B">
        <w:rPr>
          <w:bCs/>
        </w:rPr>
        <w:t>Mỗi phôtôn có một năng lượng xác định.</w:t>
      </w:r>
    </w:p>
    <w:p w:rsidR="000865AC" w:rsidRPr="007B1A9B" w:rsidRDefault="000865AC" w:rsidP="000865AC">
      <w:pPr>
        <w:spacing w:before="60"/>
        <w:jc w:val="both"/>
        <w:rPr>
          <w:bCs/>
        </w:rPr>
      </w:pPr>
      <w:r w:rsidRPr="007B1A9B">
        <w:rPr>
          <w:b/>
          <w:bCs/>
        </w:rPr>
        <w:t>Câu 21:</w:t>
      </w:r>
      <w:r w:rsidRPr="007B1A9B">
        <w:rPr>
          <w:bCs/>
        </w:rPr>
        <w:t xml:space="preserve"> Dao động cưỡng bức có</w:t>
      </w:r>
    </w:p>
    <w:p w:rsidR="000865AC" w:rsidRPr="007B1A9B" w:rsidRDefault="000865AC" w:rsidP="000865AC">
      <w:pPr>
        <w:tabs>
          <w:tab w:val="left" w:pos="5136"/>
        </w:tabs>
        <w:ind w:firstLine="283"/>
      </w:pPr>
      <w:r w:rsidRPr="007B1A9B">
        <w:rPr>
          <w:b/>
          <w:bCs/>
        </w:rPr>
        <w:t xml:space="preserve">A. </w:t>
      </w:r>
      <w:r w:rsidRPr="007B1A9B">
        <w:rPr>
          <w:bCs/>
        </w:rPr>
        <w:t>biên độ không đổi theo thời gian.</w:t>
      </w:r>
      <w:r w:rsidRPr="007B1A9B">
        <w:tab/>
      </w:r>
      <w:r w:rsidRPr="007B1A9B">
        <w:rPr>
          <w:b/>
          <w:bCs/>
        </w:rPr>
        <w:t xml:space="preserve">B. </w:t>
      </w:r>
      <w:r w:rsidRPr="007B1A9B">
        <w:rPr>
          <w:bCs/>
        </w:rPr>
        <w:t>tần số nhỏ hơn tần số của lực cưỡng bức.</w:t>
      </w:r>
    </w:p>
    <w:p w:rsidR="000865AC" w:rsidRPr="007B1A9B" w:rsidRDefault="000865AC" w:rsidP="000865AC">
      <w:pPr>
        <w:tabs>
          <w:tab w:val="left" w:pos="5136"/>
        </w:tabs>
        <w:ind w:firstLine="283"/>
      </w:pPr>
      <w:r w:rsidRPr="007B1A9B">
        <w:rPr>
          <w:b/>
          <w:bCs/>
        </w:rPr>
        <w:t xml:space="preserve">C. </w:t>
      </w:r>
      <w:r w:rsidRPr="007B1A9B">
        <w:rPr>
          <w:bCs/>
        </w:rPr>
        <w:t>biên độ thay đổi theo thời gian.</w:t>
      </w:r>
      <w:r w:rsidRPr="007B1A9B">
        <w:tab/>
      </w:r>
      <w:r w:rsidRPr="007B1A9B">
        <w:rPr>
          <w:b/>
          <w:bCs/>
        </w:rPr>
        <w:t xml:space="preserve">D. </w:t>
      </w:r>
      <w:r w:rsidRPr="007B1A9B">
        <w:rPr>
          <w:bCs/>
        </w:rPr>
        <w:t>tần số lớn hơn tần số của lực cưỡng bức.</w:t>
      </w:r>
    </w:p>
    <w:p w:rsidR="000865AC" w:rsidRPr="007B1A9B" w:rsidRDefault="000865AC" w:rsidP="000865AC">
      <w:pPr>
        <w:spacing w:before="60"/>
        <w:jc w:val="both"/>
        <w:rPr>
          <w:bCs/>
        </w:rPr>
      </w:pPr>
      <w:r w:rsidRPr="007B1A9B">
        <w:rPr>
          <w:b/>
          <w:bCs/>
        </w:rPr>
        <w:t>Câu 22:</w:t>
      </w:r>
      <w:r w:rsidRPr="007B1A9B">
        <w:rPr>
          <w:bCs/>
        </w:rPr>
        <w:t xml:space="preserve"> Một số chất bán dẫn như </w:t>
      </w:r>
      <w:r w:rsidRPr="007B1A9B">
        <w:rPr>
          <w:bCs/>
          <w:position w:val="-6"/>
        </w:rPr>
        <w:object w:dxaOrig="340" w:dyaOrig="280">
          <v:shape id="_x0000_i1069" type="#_x0000_t75" style="width:16.5pt;height:13.5pt" o:ole="">
            <v:imagedata r:id="rId96" o:title=""/>
          </v:shape>
          <o:OLEObject Type="Embed" ProgID="Equation.DSMT4" ShapeID="_x0000_i1069" DrawAspect="Content" ObjectID="_1679470098" r:id="rId97"/>
        </w:object>
      </w:r>
      <w:r w:rsidRPr="007B1A9B">
        <w:rPr>
          <w:bCs/>
        </w:rPr>
        <w:t xml:space="preserve">, </w:t>
      </w:r>
      <w:r w:rsidRPr="007B1A9B">
        <w:rPr>
          <w:bCs/>
          <w:position w:val="-6"/>
        </w:rPr>
        <w:object w:dxaOrig="280" w:dyaOrig="280">
          <v:shape id="_x0000_i1070" type="#_x0000_t75" style="width:13.5pt;height:13.5pt" o:ole="">
            <v:imagedata r:id="rId98" o:title=""/>
          </v:shape>
          <o:OLEObject Type="Embed" ProgID="Equation.DSMT4" ShapeID="_x0000_i1070" DrawAspect="Content" ObjectID="_1679470099" r:id="rId99"/>
        </w:object>
      </w:r>
      <w:r w:rsidRPr="007B1A9B">
        <w:rPr>
          <w:bCs/>
        </w:rPr>
        <w:t>.. ở điều kiện thường chúng dẫn điện kém tuy nhiên lại dẫn điện tốt khi được chiếu sáng bằng ánh sáng thích hợp. Đây là hiện tượng</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quang – phát quang.</w:t>
      </w:r>
      <w:r w:rsidRPr="007B1A9B">
        <w:tab/>
      </w:r>
      <w:r w:rsidRPr="007B1A9B">
        <w:rPr>
          <w:b/>
          <w:bCs/>
        </w:rPr>
        <w:t xml:space="preserve">B. </w:t>
      </w:r>
      <w:r w:rsidRPr="007B1A9B">
        <w:rPr>
          <w:bCs/>
        </w:rPr>
        <w:t>tán sắc ánh sáng.</w:t>
      </w:r>
      <w:r w:rsidRPr="007B1A9B">
        <w:tab/>
      </w:r>
      <w:r w:rsidRPr="007B1A9B">
        <w:rPr>
          <w:b/>
          <w:bCs/>
        </w:rPr>
        <w:t xml:space="preserve">C. </w:t>
      </w:r>
      <w:r w:rsidRPr="007B1A9B">
        <w:rPr>
          <w:bCs/>
        </w:rPr>
        <w:t>huỳnh quang.</w:t>
      </w:r>
      <w:r w:rsidRPr="007B1A9B">
        <w:tab/>
      </w:r>
      <w:r w:rsidRPr="007B1A9B">
        <w:rPr>
          <w:b/>
          <w:bCs/>
        </w:rPr>
        <w:t xml:space="preserve">D. </w:t>
      </w:r>
      <w:r w:rsidRPr="007B1A9B">
        <w:rPr>
          <w:bCs/>
        </w:rPr>
        <w:t>quang điện trong.</w:t>
      </w:r>
    </w:p>
    <w:p w:rsidR="000865AC" w:rsidRPr="007B1A9B" w:rsidRDefault="000865AC" w:rsidP="000865AC">
      <w:pPr>
        <w:spacing w:before="60"/>
        <w:jc w:val="both"/>
        <w:rPr>
          <w:bCs/>
        </w:rPr>
      </w:pPr>
      <w:r w:rsidRPr="007B1A9B">
        <w:rPr>
          <w:b/>
          <w:bCs/>
        </w:rPr>
        <w:t>Câu 23:</w:t>
      </w:r>
      <w:r w:rsidRPr="007B1A9B">
        <w:rPr>
          <w:bCs/>
        </w:rPr>
        <w:t xml:space="preserve"> Tia hồng ngoại</w:t>
      </w:r>
    </w:p>
    <w:p w:rsidR="000865AC" w:rsidRPr="007B1A9B" w:rsidRDefault="000865AC" w:rsidP="000865AC">
      <w:pPr>
        <w:tabs>
          <w:tab w:val="left" w:pos="5136"/>
        </w:tabs>
        <w:ind w:firstLine="283"/>
      </w:pPr>
      <w:r w:rsidRPr="007B1A9B">
        <w:rPr>
          <w:b/>
          <w:bCs/>
        </w:rPr>
        <w:t xml:space="preserve">A. </w:t>
      </w:r>
      <w:r w:rsidRPr="007B1A9B">
        <w:rPr>
          <w:bCs/>
        </w:rPr>
        <w:t>được ứng dụng để sưởi ấm</w:t>
      </w:r>
      <w:r w:rsidRPr="007B1A9B">
        <w:tab/>
      </w:r>
      <w:r w:rsidRPr="007B1A9B">
        <w:rPr>
          <w:b/>
          <w:bCs/>
        </w:rPr>
        <w:t xml:space="preserve">B. </w:t>
      </w:r>
      <w:r w:rsidRPr="007B1A9B">
        <w:rPr>
          <w:bCs/>
        </w:rPr>
        <w:t>không truyền được trong chân không</w:t>
      </w:r>
    </w:p>
    <w:p w:rsidR="000865AC" w:rsidRPr="007B1A9B" w:rsidRDefault="000865AC" w:rsidP="000865AC">
      <w:pPr>
        <w:tabs>
          <w:tab w:val="left" w:pos="5136"/>
        </w:tabs>
        <w:ind w:firstLine="283"/>
      </w:pPr>
      <w:r w:rsidRPr="007B1A9B">
        <w:rPr>
          <w:b/>
          <w:bCs/>
        </w:rPr>
        <w:t xml:space="preserve">C. </w:t>
      </w:r>
      <w:r w:rsidRPr="007B1A9B">
        <w:rPr>
          <w:bCs/>
        </w:rPr>
        <w:t>là ánh sáng nhìn thấy, có màu hồng</w:t>
      </w:r>
      <w:r w:rsidRPr="007B1A9B">
        <w:tab/>
      </w:r>
      <w:r w:rsidRPr="007B1A9B">
        <w:rPr>
          <w:b/>
          <w:bCs/>
        </w:rPr>
        <w:t xml:space="preserve">D. </w:t>
      </w:r>
      <w:r w:rsidRPr="007B1A9B">
        <w:rPr>
          <w:bCs/>
        </w:rPr>
        <w:t>không phải là sóng điện từ</w:t>
      </w:r>
    </w:p>
    <w:p w:rsidR="000865AC" w:rsidRPr="007B1A9B" w:rsidRDefault="000865AC" w:rsidP="000865AC">
      <w:pPr>
        <w:spacing w:before="60"/>
        <w:jc w:val="both"/>
        <w:rPr>
          <w:b/>
          <w:bCs/>
        </w:rPr>
      </w:pPr>
      <w:r w:rsidRPr="007B1A9B">
        <w:rPr>
          <w:b/>
          <w:bCs/>
        </w:rPr>
        <w:t>Câu 24:</w:t>
      </w:r>
      <w:r w:rsidRPr="007B1A9B">
        <w:rPr>
          <w:bCs/>
        </w:rPr>
        <w:t xml:space="preserve"> Một nhóm học sinh tiến hành đo bước sóng ánh sáng đỏ bằng thí nghiệm giao thoa khe Y – âng. Nhóm dự định sẽ chỉ chắn một khe bằng kính lọc sắc đỏ, khe còn lại sẽ chắn bằng kính lọc sắc lục và dự đoán sự thay đổi của hệ vân trước khi tiến hành thí nghiệm kiểm tra. Dự đoán nào sau đây của nhóm là </w:t>
      </w:r>
      <w:r w:rsidRPr="007B1A9B">
        <w:rPr>
          <w:b/>
          <w:bCs/>
        </w:rPr>
        <w:t>đúng</w:t>
      </w:r>
    </w:p>
    <w:p w:rsidR="000865AC" w:rsidRPr="007B1A9B" w:rsidRDefault="000865AC" w:rsidP="000865AC">
      <w:pPr>
        <w:tabs>
          <w:tab w:val="left" w:pos="5136"/>
        </w:tabs>
        <w:ind w:firstLine="283"/>
      </w:pPr>
      <w:r w:rsidRPr="007B1A9B">
        <w:rPr>
          <w:b/>
          <w:bCs/>
        </w:rPr>
        <w:t xml:space="preserve">A. </w:t>
      </w:r>
      <w:r w:rsidRPr="007B1A9B">
        <w:rPr>
          <w:bCs/>
        </w:rPr>
        <w:t>Vân giao thoa sẽ biến mất.</w:t>
      </w:r>
      <w:r w:rsidRPr="007B1A9B">
        <w:tab/>
      </w:r>
      <w:r w:rsidRPr="007B1A9B">
        <w:rPr>
          <w:b/>
          <w:bCs/>
        </w:rPr>
        <w:t xml:space="preserve">B. </w:t>
      </w:r>
      <w:r w:rsidRPr="007B1A9B">
        <w:rPr>
          <w:bCs/>
        </w:rPr>
        <w:t>Khoảng vân sẽ không đổi.</w:t>
      </w:r>
    </w:p>
    <w:p w:rsidR="000865AC" w:rsidRPr="007B1A9B" w:rsidRDefault="000865AC" w:rsidP="000865AC">
      <w:pPr>
        <w:tabs>
          <w:tab w:val="left" w:pos="5136"/>
        </w:tabs>
        <w:ind w:firstLine="283"/>
      </w:pPr>
      <w:r w:rsidRPr="007B1A9B">
        <w:rPr>
          <w:b/>
          <w:bCs/>
        </w:rPr>
        <w:t xml:space="preserve">C. </w:t>
      </w:r>
      <w:r w:rsidRPr="007B1A9B">
        <w:rPr>
          <w:bCs/>
        </w:rPr>
        <w:t>Khoảng vân sẽ giảm xuống.</w:t>
      </w:r>
      <w:r w:rsidRPr="007B1A9B">
        <w:tab/>
      </w:r>
      <w:r w:rsidRPr="007B1A9B">
        <w:rPr>
          <w:b/>
          <w:bCs/>
        </w:rPr>
        <w:t xml:space="preserve">D. </w:t>
      </w:r>
      <w:r w:rsidRPr="007B1A9B">
        <w:rPr>
          <w:bCs/>
        </w:rPr>
        <w:t>Vân sáng sẽ có màu vàng.</w:t>
      </w:r>
    </w:p>
    <w:p w:rsidR="000865AC" w:rsidRPr="007B1A9B" w:rsidRDefault="000865AC" w:rsidP="000865AC">
      <w:pPr>
        <w:spacing w:before="60"/>
        <w:jc w:val="both"/>
        <w:rPr>
          <w:bCs/>
        </w:rPr>
      </w:pPr>
      <w:r w:rsidRPr="007B1A9B">
        <w:rPr>
          <w:b/>
          <w:bCs/>
        </w:rPr>
        <w:t>Câu 25:</w:t>
      </w:r>
      <w:r w:rsidRPr="007B1A9B">
        <w:rPr>
          <w:bCs/>
        </w:rPr>
        <w:t xml:space="preserve"> Trong thí nghiệm khe Y – âng ta thu được hệ thống vân sáng, vân tối trên màn. Xét hai điểm </w:t>
      </w:r>
      <w:r w:rsidRPr="007B1A9B">
        <w:rPr>
          <w:bCs/>
          <w:i/>
        </w:rPr>
        <w:t>A</w:t>
      </w:r>
      <w:r w:rsidRPr="007B1A9B">
        <w:rPr>
          <w:bCs/>
        </w:rPr>
        <w:t xml:space="preserve">, </w:t>
      </w:r>
      <w:r w:rsidRPr="007B1A9B">
        <w:rPr>
          <w:bCs/>
          <w:i/>
        </w:rPr>
        <w:t>B</w:t>
      </w:r>
      <w:r w:rsidRPr="007B1A9B">
        <w:rPr>
          <w:bCs/>
        </w:rPr>
        <w:t xml:space="preserve"> đối xứng qua vân trung tâm, khi màn cách hai khe một khoảng là </w:t>
      </w:r>
      <w:r w:rsidRPr="007B1A9B">
        <w:rPr>
          <w:bCs/>
          <w:i/>
        </w:rPr>
        <w:t>D</w:t>
      </w:r>
      <w:r w:rsidRPr="007B1A9B">
        <w:rPr>
          <w:bCs/>
        </w:rPr>
        <w:t xml:space="preserve"> thì </w:t>
      </w:r>
      <w:r w:rsidRPr="007B1A9B">
        <w:rPr>
          <w:bCs/>
          <w:i/>
        </w:rPr>
        <w:t>A</w:t>
      </w:r>
      <w:r w:rsidRPr="007B1A9B">
        <w:rPr>
          <w:bCs/>
        </w:rPr>
        <w:t xml:space="preserve">, </w:t>
      </w:r>
      <w:r w:rsidRPr="007B1A9B">
        <w:rPr>
          <w:bCs/>
          <w:i/>
        </w:rPr>
        <w:t>B</w:t>
      </w:r>
      <w:r w:rsidRPr="007B1A9B">
        <w:rPr>
          <w:bCs/>
        </w:rPr>
        <w:t xml:space="preserve"> là vân sáng. Dịch chuyển màn ra xa hai khe một khoảng </w:t>
      </w:r>
      <w:r w:rsidRPr="007B1A9B">
        <w:rPr>
          <w:rFonts w:ascii="Calibri" w:hAnsi="Calibri" w:cs="Arial"/>
          <w:position w:val="-6"/>
          <w:sz w:val="20"/>
          <w:szCs w:val="20"/>
        </w:rPr>
        <w:object w:dxaOrig="220" w:dyaOrig="280">
          <v:shape id="_x0000_i1071" type="#_x0000_t75" style="width:11.25pt;height:14.25pt" o:ole="">
            <v:imagedata r:id="rId100" o:title=""/>
          </v:shape>
          <o:OLEObject Type="Embed" ProgID="Equation.DSMT4" ShapeID="_x0000_i1071" DrawAspect="Content" ObjectID="_1679470100" r:id="rId101"/>
        </w:object>
      </w:r>
      <w:r w:rsidRPr="007B1A9B">
        <w:rPr>
          <w:bCs/>
        </w:rPr>
        <w:t xml:space="preserve"> thì </w:t>
      </w:r>
      <w:r w:rsidRPr="007B1A9B">
        <w:rPr>
          <w:bCs/>
          <w:i/>
        </w:rPr>
        <w:t>A</w:t>
      </w:r>
      <w:r w:rsidRPr="007B1A9B">
        <w:rPr>
          <w:bCs/>
        </w:rPr>
        <w:t xml:space="preserve">, </w:t>
      </w:r>
      <w:r w:rsidRPr="007B1A9B">
        <w:rPr>
          <w:bCs/>
          <w:i/>
        </w:rPr>
        <w:t>B</w:t>
      </w:r>
      <w:r w:rsidRPr="007B1A9B">
        <w:rPr>
          <w:bCs/>
        </w:rPr>
        <w:t xml:space="preserve"> là vân sáng và đếm được số vân sáng trên đoạn </w:t>
      </w:r>
      <w:r w:rsidRPr="007B1A9B">
        <w:rPr>
          <w:bCs/>
          <w:i/>
        </w:rPr>
        <w:t>AB</w:t>
      </w:r>
      <w:r w:rsidRPr="007B1A9B">
        <w:rPr>
          <w:bCs/>
        </w:rPr>
        <w:t xml:space="preserve"> trước và </w:t>
      </w:r>
      <w:r w:rsidRPr="007B1A9B">
        <w:rPr>
          <w:bCs/>
          <w:lang w:val="vi-VN"/>
        </w:rPr>
        <w:t xml:space="preserve">sau </w:t>
      </w:r>
      <w:r w:rsidRPr="007B1A9B">
        <w:rPr>
          <w:bCs/>
        </w:rPr>
        <w:t xml:space="preserve">dịch chuyển màn hơn kém nhau 4. Nếu dịch tiếp màn ra xa hai khe một khoảng </w:t>
      </w:r>
      <w:r w:rsidRPr="007B1A9B">
        <w:rPr>
          <w:rFonts w:ascii="Calibri" w:hAnsi="Calibri" w:cs="Arial"/>
          <w:position w:val="-6"/>
          <w:sz w:val="20"/>
          <w:szCs w:val="20"/>
        </w:rPr>
        <w:object w:dxaOrig="340" w:dyaOrig="280">
          <v:shape id="_x0000_i1072" type="#_x0000_t75" style="width:17.25pt;height:14.25pt" o:ole="">
            <v:imagedata r:id="rId102" o:title=""/>
          </v:shape>
          <o:OLEObject Type="Embed" ProgID="Equation.DSMT4" ShapeID="_x0000_i1072" DrawAspect="Content" ObjectID="_1679470101" r:id="rId103"/>
        </w:object>
      </w:r>
      <w:r w:rsidRPr="007B1A9B">
        <w:rPr>
          <w:bCs/>
        </w:rPr>
        <w:t xml:space="preserve"> nữa thì </w:t>
      </w:r>
      <w:r w:rsidRPr="007B1A9B">
        <w:rPr>
          <w:bCs/>
          <w:i/>
          <w:lang w:val="vi-VN"/>
        </w:rPr>
        <w:t>A</w:t>
      </w:r>
      <w:r w:rsidRPr="007B1A9B">
        <w:rPr>
          <w:bCs/>
          <w:lang w:val="vi-VN"/>
        </w:rPr>
        <w:t xml:space="preserve">, </w:t>
      </w:r>
      <w:r w:rsidRPr="007B1A9B">
        <w:rPr>
          <w:bCs/>
          <w:i/>
        </w:rPr>
        <w:t>B</w:t>
      </w:r>
      <w:r w:rsidRPr="007B1A9B">
        <w:rPr>
          <w:bCs/>
        </w:rPr>
        <w:t xml:space="preserve"> là vân sáng và nếu dịch tiếp màn ra xa nữa thì tại </w:t>
      </w:r>
      <w:r w:rsidRPr="007B1A9B">
        <w:rPr>
          <w:bCs/>
          <w:i/>
        </w:rPr>
        <w:t>A</w:t>
      </w:r>
      <w:r w:rsidRPr="007B1A9B">
        <w:rPr>
          <w:bCs/>
        </w:rPr>
        <w:t xml:space="preserve"> và </w:t>
      </w:r>
      <w:r w:rsidRPr="007B1A9B">
        <w:rPr>
          <w:bCs/>
          <w:i/>
        </w:rPr>
        <w:t>B</w:t>
      </w:r>
      <w:r w:rsidRPr="007B1A9B">
        <w:rPr>
          <w:bCs/>
        </w:rPr>
        <w:t xml:space="preserve"> không còn xuất hiện vẫn sang nữa. Tại </w:t>
      </w:r>
      <w:r w:rsidRPr="007B1A9B">
        <w:rPr>
          <w:bCs/>
          <w:i/>
        </w:rPr>
        <w:t>A</w:t>
      </w:r>
      <w:r w:rsidRPr="007B1A9B">
        <w:rPr>
          <w:bCs/>
        </w:rPr>
        <w:t xml:space="preserve"> khi chưa dịch chuyển màn là vân sáng thứ mấy?</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5</w:t>
      </w:r>
      <w:r w:rsidRPr="007B1A9B">
        <w:rPr>
          <w:bCs/>
          <w:lang w:val="vi-VN"/>
        </w:rPr>
        <w:t>.</w:t>
      </w:r>
      <w:r w:rsidRPr="007B1A9B">
        <w:tab/>
      </w:r>
      <w:r w:rsidRPr="007B1A9B">
        <w:rPr>
          <w:b/>
          <w:bCs/>
        </w:rPr>
        <w:t xml:space="preserve">B. </w:t>
      </w:r>
      <w:r w:rsidRPr="007B1A9B">
        <w:rPr>
          <w:bCs/>
        </w:rPr>
        <w:t>7</w:t>
      </w:r>
      <w:r w:rsidRPr="007B1A9B">
        <w:rPr>
          <w:bCs/>
          <w:lang w:val="vi-VN"/>
        </w:rPr>
        <w:t>.</w:t>
      </w:r>
      <w:r w:rsidRPr="007B1A9B">
        <w:tab/>
      </w:r>
      <w:r w:rsidRPr="007B1A9B">
        <w:rPr>
          <w:b/>
          <w:bCs/>
        </w:rPr>
        <w:t xml:space="preserve">C. </w:t>
      </w:r>
      <w:r w:rsidRPr="007B1A9B">
        <w:rPr>
          <w:bCs/>
        </w:rPr>
        <w:t>6</w:t>
      </w:r>
      <w:r w:rsidRPr="007B1A9B">
        <w:rPr>
          <w:bCs/>
          <w:lang w:val="vi-VN"/>
        </w:rPr>
        <w:t>.</w:t>
      </w:r>
      <w:r w:rsidRPr="007B1A9B">
        <w:tab/>
      </w:r>
      <w:r w:rsidRPr="007B1A9B">
        <w:rPr>
          <w:b/>
          <w:bCs/>
        </w:rPr>
        <w:t xml:space="preserve">D. </w:t>
      </w:r>
      <w:r w:rsidRPr="007B1A9B">
        <w:rPr>
          <w:bCs/>
        </w:rPr>
        <w:t>4</w:t>
      </w:r>
      <w:r w:rsidRPr="007B1A9B">
        <w:rPr>
          <w:bCs/>
          <w:lang w:val="vi-VN"/>
        </w:rPr>
        <w:t>.</w:t>
      </w:r>
    </w:p>
    <w:p w:rsidR="000865AC" w:rsidRPr="007B1A9B" w:rsidRDefault="000865AC" w:rsidP="000865AC">
      <w:pPr>
        <w:spacing w:before="60"/>
        <w:jc w:val="both"/>
        <w:rPr>
          <w:bCs/>
        </w:rPr>
      </w:pPr>
      <w:r w:rsidRPr="007B1A9B">
        <w:rPr>
          <w:b/>
          <w:bCs/>
        </w:rPr>
        <w:t>Câu 26:</w:t>
      </w:r>
      <w:r w:rsidRPr="007B1A9B">
        <w:rPr>
          <w:bCs/>
        </w:rPr>
        <w:t xml:space="preserve"> Đặt điện áp </w:t>
      </w:r>
      <w:r w:rsidRPr="007B1A9B">
        <w:rPr>
          <w:rFonts w:ascii="Calibri" w:hAnsi="Calibri" w:cs="Arial"/>
          <w:position w:val="-14"/>
          <w:sz w:val="20"/>
          <w:szCs w:val="20"/>
        </w:rPr>
        <w:object w:dxaOrig="1679" w:dyaOrig="420">
          <v:shape id="_x0000_i1073" type="#_x0000_t75" style="width:84pt;height:21pt" o:ole="">
            <v:imagedata r:id="rId104" o:title=""/>
          </v:shape>
          <o:OLEObject Type="Embed" ProgID="Equation.DSMT4" ShapeID="_x0000_i1073" DrawAspect="Content" ObjectID="_1679470102" r:id="rId105"/>
        </w:object>
      </w:r>
      <w:r w:rsidRPr="007B1A9B">
        <w:rPr>
          <w:bCs/>
        </w:rPr>
        <w:t>chỉ chứa cuộn cảm thuần có độ tự cảm</w:t>
      </w:r>
      <w:r w:rsidRPr="007B1A9B">
        <w:rPr>
          <w:rFonts w:ascii="Calibri" w:hAnsi="Calibri" w:cs="Arial"/>
          <w:position w:val="-4"/>
          <w:sz w:val="20"/>
          <w:szCs w:val="20"/>
        </w:rPr>
        <w:object w:dxaOrig="220" w:dyaOrig="260">
          <v:shape id="_x0000_i1074" type="#_x0000_t75" style="width:11.25pt;height:12.75pt" o:ole="">
            <v:imagedata r:id="rId106" o:title=""/>
          </v:shape>
          <o:OLEObject Type="Embed" ProgID="Equation.DSMT4" ShapeID="_x0000_i1074" DrawAspect="Content" ObjectID="_1679470103" r:id="rId107"/>
        </w:object>
      </w:r>
      <w:r w:rsidRPr="007B1A9B">
        <w:rPr>
          <w:bCs/>
        </w:rPr>
        <w:t>. Cường độ dòng điện hiệu dụng chạy qua cuộn cảm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rFonts w:ascii="Calibri" w:hAnsi="Calibri" w:cs="Arial"/>
          <w:position w:val="-28"/>
          <w:sz w:val="20"/>
          <w:szCs w:val="20"/>
        </w:rPr>
        <w:object w:dxaOrig="1080" w:dyaOrig="660">
          <v:shape id="_x0000_i1075" type="#_x0000_t75" style="width:54pt;height:33pt" o:ole="">
            <v:imagedata r:id="rId108" o:title=""/>
          </v:shape>
          <o:OLEObject Type="Embed" ProgID="Equation.DSMT4" ShapeID="_x0000_i1075" DrawAspect="Content" ObjectID="_1679470104" r:id="rId109"/>
        </w:object>
      </w:r>
      <w:r w:rsidRPr="007B1A9B">
        <w:rPr>
          <w:bCs/>
        </w:rPr>
        <w:t>.</w:t>
      </w:r>
      <w:r w:rsidRPr="007B1A9B">
        <w:tab/>
      </w:r>
      <w:r w:rsidRPr="007B1A9B">
        <w:rPr>
          <w:b/>
          <w:bCs/>
        </w:rPr>
        <w:t xml:space="preserve">B. </w:t>
      </w:r>
      <w:r w:rsidRPr="007B1A9B">
        <w:rPr>
          <w:rFonts w:ascii="Calibri" w:hAnsi="Calibri" w:cs="Arial"/>
          <w:position w:val="-24"/>
          <w:sz w:val="20"/>
          <w:szCs w:val="20"/>
        </w:rPr>
        <w:object w:dxaOrig="780" w:dyaOrig="620">
          <v:shape id="_x0000_i1076" type="#_x0000_t75" style="width:39pt;height:30.75pt" o:ole="">
            <v:imagedata r:id="rId110" o:title=""/>
          </v:shape>
          <o:OLEObject Type="Embed" ProgID="Equation.DSMT4" ShapeID="_x0000_i1076" DrawAspect="Content" ObjectID="_1679470105" r:id="rId111"/>
        </w:object>
      </w:r>
      <w:r w:rsidRPr="007B1A9B">
        <w:rPr>
          <w:bCs/>
        </w:rPr>
        <w:t>.</w:t>
      </w:r>
      <w:r w:rsidRPr="007B1A9B">
        <w:tab/>
      </w:r>
      <w:r w:rsidRPr="007B1A9B">
        <w:rPr>
          <w:b/>
          <w:bCs/>
        </w:rPr>
        <w:t xml:space="preserve">C. </w:t>
      </w:r>
      <w:r w:rsidRPr="007B1A9B">
        <w:rPr>
          <w:rFonts w:ascii="Calibri" w:hAnsi="Calibri" w:cs="Arial"/>
          <w:position w:val="-6"/>
          <w:sz w:val="20"/>
          <w:szCs w:val="20"/>
        </w:rPr>
        <w:object w:dxaOrig="1219" w:dyaOrig="340">
          <v:shape id="_x0000_i1077" type="#_x0000_t75" style="width:60pt;height:17.25pt" o:ole="">
            <v:imagedata r:id="rId112" o:title=""/>
          </v:shape>
          <o:OLEObject Type="Embed" ProgID="Equation.DSMT4" ShapeID="_x0000_i1077" DrawAspect="Content" ObjectID="_1679470106" r:id="rId113"/>
        </w:object>
      </w:r>
      <w:r w:rsidRPr="007B1A9B">
        <w:rPr>
          <w:bCs/>
        </w:rPr>
        <w:t>.</w:t>
      </w:r>
      <w:r w:rsidRPr="007B1A9B">
        <w:tab/>
      </w:r>
      <w:r w:rsidRPr="007B1A9B">
        <w:rPr>
          <w:b/>
          <w:bCs/>
        </w:rPr>
        <w:t xml:space="preserve">D. </w:t>
      </w:r>
      <w:r w:rsidRPr="007B1A9B">
        <w:rPr>
          <w:rFonts w:ascii="Calibri" w:hAnsi="Calibri" w:cs="Arial"/>
          <w:position w:val="-6"/>
          <w:sz w:val="20"/>
          <w:szCs w:val="20"/>
        </w:rPr>
        <w:object w:dxaOrig="919" w:dyaOrig="280">
          <v:shape id="_x0000_i1078" type="#_x0000_t75" style="width:45.75pt;height:14.25pt" o:ole="">
            <v:imagedata r:id="rId114" o:title=""/>
          </v:shape>
          <o:OLEObject Type="Embed" ProgID="Equation.DSMT4" ShapeID="_x0000_i1078" DrawAspect="Content" ObjectID="_1679470107" r:id="rId115"/>
        </w:object>
      </w:r>
      <w:r w:rsidRPr="007B1A9B">
        <w:rPr>
          <w:bCs/>
        </w:rPr>
        <w:t>.</w:t>
      </w:r>
    </w:p>
    <w:p w:rsidR="009F0D59" w:rsidRPr="007B1A9B" w:rsidRDefault="009F0D59" w:rsidP="009F0D59">
      <w:pPr>
        <w:spacing w:before="60"/>
        <w:jc w:val="both"/>
      </w:pPr>
      <w:r w:rsidRPr="007B1A9B">
        <w:rPr>
          <w:b/>
          <w:lang w:val="it-IT"/>
        </w:rPr>
        <w:t>Câu 27:</w:t>
      </w:r>
      <w:r w:rsidRPr="007B1A9B">
        <w:rPr>
          <w:lang w:val="it-IT"/>
        </w:rPr>
        <w:t xml:space="preserve"> </w:t>
      </w:r>
      <w:r w:rsidRPr="007B1A9B">
        <w:t>Một mạch dao động LC lí tưởng dao động với tần số ω. Tại thời điểm t</w:t>
      </w:r>
      <w:r w:rsidRPr="007B1A9B">
        <w:rPr>
          <w:vertAlign w:val="subscript"/>
        </w:rPr>
        <w:t>1</w:t>
      </w:r>
      <w:r w:rsidRPr="007B1A9B">
        <w:t xml:space="preserve"> điện tích trên bản tụ thứ nhất là q</w:t>
      </w:r>
      <w:r w:rsidRPr="007B1A9B">
        <w:rPr>
          <w:vertAlign w:val="subscript"/>
        </w:rPr>
        <w:t>1</w:t>
      </w:r>
      <w:r w:rsidRPr="007B1A9B">
        <w:t xml:space="preserve"> và cường độ dòng điện qua mạch là i</w:t>
      </w:r>
      <w:r w:rsidRPr="007B1A9B">
        <w:rPr>
          <w:vertAlign w:val="subscript"/>
        </w:rPr>
        <w:t>1</w:t>
      </w:r>
      <w:r w:rsidRPr="007B1A9B">
        <w:t>=q</w:t>
      </w:r>
      <w:r w:rsidRPr="007B1A9B">
        <w:rPr>
          <w:vertAlign w:val="subscript"/>
        </w:rPr>
        <w:t>1</w:t>
      </w:r>
      <w:r w:rsidRPr="007B1A9B">
        <w:t>ω /</w:t>
      </w:r>
      <w:r w:rsidRPr="007B1A9B">
        <w:rPr>
          <w:position w:val="-8"/>
          <w:sz w:val="22"/>
          <w:szCs w:val="22"/>
        </w:rPr>
        <w:object w:dxaOrig="360" w:dyaOrig="360">
          <v:shape id="_x0000_i1079" type="#_x0000_t75" style="width:18pt;height:18pt" o:ole="">
            <v:imagedata r:id="rId116" o:title=""/>
          </v:shape>
          <o:OLEObject Type="Embed" ProgID="Equation.3" ShapeID="_x0000_i1079" DrawAspect="Content" ObjectID="_1679470108" r:id="rId117"/>
        </w:object>
      </w:r>
      <w:r w:rsidRPr="007B1A9B">
        <w:t>. Đến thời điểm t = t</w:t>
      </w:r>
      <w:r w:rsidRPr="007B1A9B">
        <w:rPr>
          <w:vertAlign w:val="subscript"/>
        </w:rPr>
        <w:t>1</w:t>
      </w:r>
      <w:r w:rsidRPr="007B1A9B">
        <w:t xml:space="preserve"> + ∆t thì điện tích trên bản tụ thứ nhất là q</w:t>
      </w:r>
      <w:r w:rsidRPr="007B1A9B">
        <w:rPr>
          <w:vertAlign w:val="subscript"/>
        </w:rPr>
        <w:t>2</w:t>
      </w:r>
      <w:r w:rsidRPr="007B1A9B">
        <w:t xml:space="preserve"> và cường độ dòng điện chạy qua mạch là i</w:t>
      </w:r>
      <w:r w:rsidRPr="007B1A9B">
        <w:rPr>
          <w:vertAlign w:val="subscript"/>
        </w:rPr>
        <w:t>2</w:t>
      </w:r>
      <w:r w:rsidRPr="007B1A9B">
        <w:t>=q</w:t>
      </w:r>
      <w:r w:rsidRPr="007B1A9B">
        <w:rPr>
          <w:vertAlign w:val="subscript"/>
        </w:rPr>
        <w:t>2</w:t>
      </w:r>
      <w:r w:rsidRPr="007B1A9B">
        <w:t>ω</w:t>
      </w:r>
      <w:r w:rsidRPr="007B1A9B">
        <w:rPr>
          <w:position w:val="-8"/>
          <w:sz w:val="22"/>
          <w:szCs w:val="22"/>
        </w:rPr>
        <w:object w:dxaOrig="360" w:dyaOrig="360">
          <v:shape id="_x0000_i1080" type="#_x0000_t75" style="width:18pt;height:18pt" o:ole="">
            <v:imagedata r:id="rId116" o:title=""/>
          </v:shape>
          <o:OLEObject Type="Embed" ProgID="Equation.3" ShapeID="_x0000_i1080" DrawAspect="Content" ObjectID="_1679470109" r:id="rId118"/>
        </w:object>
      </w:r>
      <w:r w:rsidRPr="007B1A9B">
        <w:t>. Giá trị nhỏ nhất của ∆t là</w:t>
      </w:r>
    </w:p>
    <w:p w:rsidR="009F0D59" w:rsidRPr="007B1A9B" w:rsidRDefault="009F0D59" w:rsidP="009F0D59">
      <w:pPr>
        <w:tabs>
          <w:tab w:val="left" w:pos="2608"/>
          <w:tab w:val="left" w:pos="4939"/>
          <w:tab w:val="left" w:pos="7269"/>
        </w:tabs>
        <w:ind w:firstLine="283"/>
      </w:pPr>
      <w:r w:rsidRPr="007B1A9B">
        <w:rPr>
          <w:b/>
        </w:rPr>
        <w:t xml:space="preserve">A. </w:t>
      </w:r>
      <w:r w:rsidRPr="007B1A9B">
        <w:rPr>
          <w:position w:val="-24"/>
          <w:sz w:val="22"/>
          <w:szCs w:val="22"/>
        </w:rPr>
        <w:object w:dxaOrig="375" w:dyaOrig="615">
          <v:shape id="_x0000_i1081" type="#_x0000_t75" style="width:18.75pt;height:30.75pt" o:ole="">
            <v:imagedata r:id="rId119" o:title=""/>
          </v:shape>
          <o:OLEObject Type="Embed" ProgID="Equation.3" ShapeID="_x0000_i1081" DrawAspect="Content" ObjectID="_1679470110" r:id="rId120"/>
        </w:object>
      </w:r>
      <w:r w:rsidRPr="007B1A9B">
        <w:tab/>
      </w:r>
      <w:r w:rsidRPr="007B1A9B">
        <w:rPr>
          <w:b/>
        </w:rPr>
        <w:t xml:space="preserve">B. </w:t>
      </w:r>
      <w:r w:rsidRPr="007B1A9B">
        <w:rPr>
          <w:position w:val="-24"/>
          <w:sz w:val="22"/>
          <w:szCs w:val="22"/>
        </w:rPr>
        <w:object w:dxaOrig="405" w:dyaOrig="615">
          <v:shape id="_x0000_i1082" type="#_x0000_t75" style="width:20.25pt;height:30.75pt" o:ole="">
            <v:imagedata r:id="rId121" o:title=""/>
          </v:shape>
          <o:OLEObject Type="Embed" ProgID="Equation.3" ShapeID="_x0000_i1082" DrawAspect="Content" ObjectID="_1679470111" r:id="rId122"/>
        </w:object>
      </w:r>
      <w:r w:rsidRPr="007B1A9B">
        <w:tab/>
      </w:r>
      <w:r w:rsidRPr="007B1A9B">
        <w:rPr>
          <w:b/>
        </w:rPr>
        <w:t xml:space="preserve">C. </w:t>
      </w:r>
      <w:r w:rsidRPr="007B1A9B">
        <w:rPr>
          <w:position w:val="-24"/>
          <w:sz w:val="22"/>
          <w:szCs w:val="22"/>
        </w:rPr>
        <w:object w:dxaOrig="375" w:dyaOrig="615">
          <v:shape id="_x0000_i1083" type="#_x0000_t75" style="width:18.75pt;height:30.75pt" o:ole="">
            <v:imagedata r:id="rId123" o:title=""/>
          </v:shape>
          <o:OLEObject Type="Embed" ProgID="Equation.3" ShapeID="_x0000_i1083" DrawAspect="Content" ObjectID="_1679470112" r:id="rId124"/>
        </w:object>
      </w:r>
      <w:r w:rsidRPr="007B1A9B">
        <w:tab/>
      </w:r>
      <w:r w:rsidRPr="007B1A9B">
        <w:rPr>
          <w:b/>
        </w:rPr>
        <w:t xml:space="preserve">D. </w:t>
      </w:r>
      <w:r w:rsidRPr="007B1A9B">
        <w:rPr>
          <w:position w:val="-24"/>
          <w:sz w:val="22"/>
          <w:szCs w:val="22"/>
        </w:rPr>
        <w:object w:dxaOrig="375" w:dyaOrig="615">
          <v:shape id="_x0000_i1084" type="#_x0000_t75" style="width:18.75pt;height:30.75pt" o:ole="">
            <v:imagedata r:id="rId125" o:title=""/>
          </v:shape>
          <o:OLEObject Type="Embed" ProgID="Equation.3" ShapeID="_x0000_i1084" DrawAspect="Content" ObjectID="_1679470113" r:id="rId126"/>
        </w:object>
      </w:r>
    </w:p>
    <w:p w:rsidR="000865AC" w:rsidRPr="007B1A9B" w:rsidRDefault="003C639B" w:rsidP="000865AC">
      <w:pPr>
        <w:spacing w:before="60"/>
        <w:jc w:val="both"/>
        <w:rPr>
          <w:bCs/>
        </w:rPr>
      </w:pPr>
      <w:r>
        <w:rPr>
          <w:b/>
          <w:bCs/>
          <w:noProof/>
        </w:rPr>
        <mc:AlternateContent>
          <mc:Choice Requires="wpc">
            <w:drawing>
              <wp:anchor distT="0" distB="0" distL="114300" distR="114300" simplePos="0" relativeHeight="251657216" behindDoc="0" locked="1" layoutInCell="1" allowOverlap="1">
                <wp:simplePos x="0" y="0"/>
                <wp:positionH relativeFrom="column">
                  <wp:posOffset>3529965</wp:posOffset>
                </wp:positionH>
                <wp:positionV relativeFrom="paragraph">
                  <wp:posOffset>498475</wp:posOffset>
                </wp:positionV>
                <wp:extent cx="2919730" cy="723900"/>
                <wp:effectExtent l="0" t="3175" r="8255" b="6350"/>
                <wp:wrapSquare wrapText="bothSides"/>
                <wp:docPr id="76" name="Canvas 72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5" name="Group 4"/>
                        <wpg:cNvGrpSpPr>
                          <a:grpSpLocks/>
                        </wpg:cNvGrpSpPr>
                        <wpg:grpSpPr bwMode="auto">
                          <a:xfrm>
                            <a:off x="35909" y="35935"/>
                            <a:ext cx="2883321" cy="689667"/>
                            <a:chOff x="0" y="0"/>
                            <a:chExt cx="28825" cy="6889"/>
                          </a:xfrm>
                        </wpg:grpSpPr>
                        <wpg:grpSp>
                          <wpg:cNvPr id="6" name="Group 5"/>
                          <wpg:cNvGrpSpPr>
                            <a:grpSpLocks/>
                          </wpg:cNvGrpSpPr>
                          <wpg:grpSpPr bwMode="auto">
                            <a:xfrm>
                              <a:off x="339" y="2029"/>
                              <a:ext cx="11061" cy="1974"/>
                              <a:chOff x="339" y="2028"/>
                              <a:chExt cx="60124" cy="10800"/>
                            </a:xfrm>
                          </wpg:grpSpPr>
                          <wpg:grpSp>
                            <wpg:cNvPr id="7" name="Group 6"/>
                            <wpg:cNvGrpSpPr>
                              <a:grpSpLocks/>
                            </wpg:cNvGrpSpPr>
                            <wpg:grpSpPr bwMode="auto">
                              <a:xfrm>
                                <a:off x="6051" y="2028"/>
                                <a:ext cx="3774" cy="10800"/>
                                <a:chOff x="6051" y="2028"/>
                                <a:chExt cx="3774" cy="10800"/>
                              </a:xfrm>
                            </wpg:grpSpPr>
                            <wps:wsp>
                              <wps:cNvPr id="8" name="Rectangle: Rounded Corners 7"/>
                              <wps:cNvSpPr>
                                <a:spLocks noChangeArrowheads="1"/>
                              </wps:cNvSpPr>
                              <wps:spPr bwMode="auto">
                                <a:xfrm rot="17400000" flipV="1">
                                  <a:off x="3631" y="4723"/>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9" name="Rectangle: Rounded Corners 8"/>
                              <wps:cNvSpPr>
                                <a:spLocks noChangeArrowheads="1"/>
                              </wps:cNvSpPr>
                              <wps:spPr bwMode="auto">
                                <a:xfrm rot="4200000">
                                  <a:off x="3785"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0" name="Group 10"/>
                            <wpg:cNvGrpSpPr>
                              <a:grpSpLocks/>
                            </wpg:cNvGrpSpPr>
                            <wpg:grpSpPr bwMode="auto">
                              <a:xfrm>
                                <a:off x="11785" y="2028"/>
                                <a:ext cx="4557" cy="10800"/>
                                <a:chOff x="11786" y="2028"/>
                                <a:chExt cx="4556" cy="10800"/>
                              </a:xfrm>
                            </wpg:grpSpPr>
                            <wps:wsp>
                              <wps:cNvPr id="11" name="Rectangle: Rounded Corners 11"/>
                              <wps:cNvSpPr>
                                <a:spLocks noChangeArrowheads="1"/>
                              </wps:cNvSpPr>
                              <wps:spPr bwMode="auto">
                                <a:xfrm rot="17400000" flipV="1">
                                  <a:off x="7026"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2" name="Rectangle: Rounded Corners 12"/>
                              <wps:cNvSpPr>
                                <a:spLocks noChangeArrowheads="1"/>
                              </wps:cNvSpPr>
                              <wps:spPr bwMode="auto">
                                <a:xfrm rot="4200000">
                                  <a:off x="10302"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3" name="Group 14"/>
                            <wpg:cNvGrpSpPr>
                              <a:grpSpLocks/>
                            </wpg:cNvGrpSpPr>
                            <wpg:grpSpPr bwMode="auto">
                              <a:xfrm>
                                <a:off x="18308" y="2028"/>
                                <a:ext cx="4557" cy="10800"/>
                                <a:chOff x="18308" y="2028"/>
                                <a:chExt cx="4556" cy="10800"/>
                              </a:xfrm>
                            </wpg:grpSpPr>
                            <wps:wsp>
                              <wps:cNvPr id="14" name="Rectangle: Rounded Corners 15"/>
                              <wps:cNvSpPr>
                                <a:spLocks noChangeArrowheads="1"/>
                              </wps:cNvSpPr>
                              <wps:spPr bwMode="auto">
                                <a:xfrm rot="17400000" flipV="1">
                                  <a:off x="13548"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5" name="Rectangle: Rounded Corners 16"/>
                              <wps:cNvSpPr>
                                <a:spLocks noChangeArrowheads="1"/>
                              </wps:cNvSpPr>
                              <wps:spPr bwMode="auto">
                                <a:xfrm rot="4200000">
                                  <a:off x="16825"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16" name="Group 17"/>
                            <wpg:cNvGrpSpPr>
                              <a:grpSpLocks/>
                            </wpg:cNvGrpSpPr>
                            <wpg:grpSpPr bwMode="auto">
                              <a:xfrm>
                                <a:off x="24826" y="2028"/>
                                <a:ext cx="4556" cy="10800"/>
                                <a:chOff x="24826" y="2028"/>
                                <a:chExt cx="4556" cy="10800"/>
                              </a:xfrm>
                            </wpg:grpSpPr>
                            <wps:wsp>
                              <wps:cNvPr id="17" name="Rectangle: Rounded Corners 18"/>
                              <wps:cNvSpPr>
                                <a:spLocks noChangeArrowheads="1"/>
                              </wps:cNvSpPr>
                              <wps:spPr bwMode="auto">
                                <a:xfrm rot="17400000" flipV="1">
                                  <a:off x="20066"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18" name="Rectangle: Rounded Corners 19"/>
                              <wps:cNvSpPr>
                                <a:spLocks noChangeArrowheads="1"/>
                              </wps:cNvSpPr>
                              <wps:spPr bwMode="auto">
                                <a:xfrm rot="4200000">
                                  <a:off x="23342"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9" name="Rectangle: Rounded Corners 20"/>
                            <wps:cNvSpPr>
                              <a:spLocks noChangeArrowheads="1"/>
                            </wps:cNvSpPr>
                            <wps:spPr bwMode="auto">
                              <a:xfrm>
                                <a:off x="339" y="6938"/>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20" name="Group 21"/>
                            <wpg:cNvGrpSpPr>
                              <a:grpSpLocks/>
                            </wpg:cNvGrpSpPr>
                            <wpg:grpSpPr bwMode="auto">
                              <a:xfrm>
                                <a:off x="31427" y="2028"/>
                                <a:ext cx="4556" cy="10800"/>
                                <a:chOff x="31427" y="2028"/>
                                <a:chExt cx="4556" cy="10800"/>
                              </a:xfrm>
                            </wpg:grpSpPr>
                            <wps:wsp>
                              <wps:cNvPr id="21" name="Rectangle: Rounded Corners 22"/>
                              <wps:cNvSpPr>
                                <a:spLocks noChangeArrowheads="1"/>
                              </wps:cNvSpPr>
                              <wps:spPr bwMode="auto">
                                <a:xfrm rot="17400000" flipV="1">
                                  <a:off x="26667"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2" name="Rectangle: Rounded Corners 23"/>
                              <wps:cNvSpPr>
                                <a:spLocks noChangeArrowheads="1"/>
                              </wps:cNvSpPr>
                              <wps:spPr bwMode="auto">
                                <a:xfrm rot="4200000">
                                  <a:off x="29943"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3" name="Group 24"/>
                            <wpg:cNvGrpSpPr>
                              <a:grpSpLocks/>
                            </wpg:cNvGrpSpPr>
                            <wpg:grpSpPr bwMode="auto">
                              <a:xfrm>
                                <a:off x="37939" y="2028"/>
                                <a:ext cx="4557" cy="10801"/>
                                <a:chOff x="37939" y="2028"/>
                                <a:chExt cx="4556" cy="10800"/>
                              </a:xfrm>
                            </wpg:grpSpPr>
                            <wps:wsp>
                              <wps:cNvPr id="24" name="Rectangle: Rounded Corners 25"/>
                              <wps:cNvSpPr>
                                <a:spLocks noChangeArrowheads="1"/>
                              </wps:cNvSpPr>
                              <wps:spPr bwMode="auto">
                                <a:xfrm rot="17400000" flipV="1">
                                  <a:off x="33179" y="678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5" name="Rectangle: Rounded Corners 26"/>
                              <wps:cNvSpPr>
                                <a:spLocks noChangeArrowheads="1"/>
                              </wps:cNvSpPr>
                              <wps:spPr bwMode="auto">
                                <a:xfrm rot="4200000">
                                  <a:off x="36456" y="678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26" name="Group 31"/>
                            <wpg:cNvGrpSpPr>
                              <a:grpSpLocks/>
                            </wpg:cNvGrpSpPr>
                            <wpg:grpSpPr bwMode="auto">
                              <a:xfrm>
                                <a:off x="44581" y="2029"/>
                                <a:ext cx="4557" cy="10800"/>
                                <a:chOff x="44581" y="2029"/>
                                <a:chExt cx="4556" cy="10800"/>
                              </a:xfrm>
                            </wpg:grpSpPr>
                            <wps:wsp>
                              <wps:cNvPr id="27" name="Rectangle: Rounded Corners 230"/>
                              <wps:cNvSpPr>
                                <a:spLocks noChangeArrowheads="1"/>
                              </wps:cNvSpPr>
                              <wps:spPr bwMode="auto">
                                <a:xfrm rot="17400000" flipV="1">
                                  <a:off x="39821" y="678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28" name="Rectangle: Rounded Corners 231"/>
                              <wps:cNvSpPr>
                                <a:spLocks noChangeArrowheads="1"/>
                              </wps:cNvSpPr>
                              <wps:spPr bwMode="auto">
                                <a:xfrm rot="4200000">
                                  <a:off x="43098" y="678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33" name="Group 232"/>
                            <wpg:cNvGrpSpPr>
                              <a:grpSpLocks/>
                            </wpg:cNvGrpSpPr>
                            <wpg:grpSpPr bwMode="auto">
                              <a:xfrm>
                                <a:off x="51035" y="2029"/>
                                <a:ext cx="9428" cy="10800"/>
                                <a:chOff x="51035" y="2029"/>
                                <a:chExt cx="9428" cy="10800"/>
                              </a:xfrm>
                            </wpg:grpSpPr>
                            <wpg:grpSp>
                              <wpg:cNvPr id="34" name="Group 233"/>
                              <wpg:cNvGrpSpPr>
                                <a:grpSpLocks/>
                              </wpg:cNvGrpSpPr>
                              <wpg:grpSpPr bwMode="auto">
                                <a:xfrm>
                                  <a:off x="51035" y="2029"/>
                                  <a:ext cx="3731" cy="10800"/>
                                  <a:chOff x="51035" y="2029"/>
                                  <a:chExt cx="3731" cy="10800"/>
                                </a:xfrm>
                              </wpg:grpSpPr>
                              <wps:wsp>
                                <wps:cNvPr id="35" name="Rectangle: Rounded Corners 234"/>
                                <wps:cNvSpPr>
                                  <a:spLocks noChangeArrowheads="1"/>
                                </wps:cNvSpPr>
                                <wps:spPr bwMode="auto">
                                  <a:xfrm rot="17400000" flipV="1">
                                    <a:off x="46275" y="678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6" name="Rectangle: Rounded Corners 235"/>
                                <wps:cNvSpPr>
                                  <a:spLocks noChangeArrowheads="1"/>
                                </wps:cNvSpPr>
                                <wps:spPr bwMode="auto">
                                  <a:xfrm rot="4200000">
                                    <a:off x="51058" y="4552"/>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37" name="Rectangle: Rounded Corners 236"/>
                              <wps:cNvSpPr>
                                <a:spLocks noChangeArrowheads="1"/>
                              </wps:cNvSpPr>
                              <wps:spPr bwMode="auto">
                                <a:xfrm>
                                  <a:off x="54343" y="6849"/>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grpSp>
                        <wpg:grpSp>
                          <wpg:cNvPr id="38" name="Group 237"/>
                          <wpg:cNvGrpSpPr>
                            <a:grpSpLocks/>
                          </wpg:cNvGrpSpPr>
                          <wpg:grpSpPr bwMode="auto">
                            <a:xfrm>
                              <a:off x="0" y="4407"/>
                              <a:ext cx="28800" cy="513"/>
                              <a:chOff x="0" y="4407"/>
                              <a:chExt cx="21595" cy="513"/>
                            </a:xfrm>
                          </wpg:grpSpPr>
                          <wps:wsp>
                            <wps:cNvPr id="39" name="Rectangle 238"/>
                            <wps:cNvSpPr>
                              <a:spLocks noChangeArrowheads="1"/>
                            </wps:cNvSpPr>
                            <wps:spPr bwMode="auto">
                              <a:xfrm>
                                <a:off x="0" y="4464"/>
                                <a:ext cx="21595" cy="456"/>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40" name="Straight Connector 239"/>
                            <wps:cNvCnPr/>
                            <wps:spPr bwMode="auto">
                              <a:xfrm>
                                <a:off x="0" y="4407"/>
                                <a:ext cx="21595"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1" name="Rectangle: Rounded Corners 240"/>
                          <wps:cNvSpPr>
                            <a:spLocks noChangeArrowheads="1"/>
                          </wps:cNvSpPr>
                          <wps:spPr bwMode="auto">
                            <a:xfrm>
                              <a:off x="11112" y="1905"/>
                              <a:ext cx="2339" cy="2438"/>
                            </a:xfrm>
                            <a:prstGeom prst="roundRect">
                              <a:avLst>
                                <a:gd name="adj" fmla="val 16667"/>
                              </a:avLst>
                            </a:prstGeom>
                            <a:solidFill>
                              <a:srgbClr val="F2F2F2"/>
                            </a:solidFill>
                            <a:ln w="12700">
                              <a:solidFill>
                                <a:srgbClr val="000000"/>
                              </a:solidFill>
                              <a:miter lim="800000"/>
                              <a:headEnd/>
                              <a:tailEnd/>
                            </a:ln>
                          </wps:spPr>
                          <wps:bodyPr rot="0" vert="horz" wrap="square" lIns="91440" tIns="45720" rIns="91440" bIns="45720" anchor="ctr" anchorCtr="0" upright="1">
                            <a:noAutofit/>
                          </wps:bodyPr>
                        </wps:wsp>
                        <wpg:grpSp>
                          <wpg:cNvPr id="42" name="Group 241"/>
                          <wpg:cNvGrpSpPr>
                            <a:grpSpLocks/>
                          </wpg:cNvGrpSpPr>
                          <wpg:grpSpPr bwMode="auto">
                            <a:xfrm>
                              <a:off x="20919" y="2029"/>
                              <a:ext cx="7452" cy="1994"/>
                              <a:chOff x="20919" y="2029"/>
                              <a:chExt cx="7451" cy="1994"/>
                            </a:xfrm>
                          </wpg:grpSpPr>
                          <wpg:grpSp>
                            <wpg:cNvPr id="43" name="Group 242"/>
                            <wpg:cNvGrpSpPr>
                              <a:grpSpLocks/>
                            </wpg:cNvGrpSpPr>
                            <wpg:grpSpPr bwMode="auto">
                              <a:xfrm>
                                <a:off x="21970" y="2048"/>
                                <a:ext cx="695" cy="1975"/>
                                <a:chOff x="21970" y="2048"/>
                                <a:chExt cx="3774" cy="10800"/>
                              </a:xfrm>
                            </wpg:grpSpPr>
                            <wps:wsp>
                              <wps:cNvPr id="44" name="Rectangle: Rounded Corners 243"/>
                              <wps:cNvSpPr>
                                <a:spLocks noChangeArrowheads="1"/>
                              </wps:cNvSpPr>
                              <wps:spPr bwMode="auto">
                                <a:xfrm rot="17400000" flipV="1">
                                  <a:off x="19550" y="4742"/>
                                  <a:ext cx="612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5" name="Rectangle: Rounded Corners 244"/>
                              <wps:cNvSpPr>
                                <a:spLocks noChangeArrowheads="1"/>
                              </wps:cNvSpPr>
                              <wps:spPr bwMode="auto">
                                <a:xfrm rot="4200000">
                                  <a:off x="19704" y="680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46" name="Group 245"/>
                            <wpg:cNvGrpSpPr>
                              <a:grpSpLocks/>
                            </wpg:cNvGrpSpPr>
                            <wpg:grpSpPr bwMode="auto">
                              <a:xfrm>
                                <a:off x="23025" y="2048"/>
                                <a:ext cx="839" cy="1975"/>
                                <a:chOff x="23025" y="2048"/>
                                <a:chExt cx="4556" cy="10800"/>
                              </a:xfrm>
                            </wpg:grpSpPr>
                            <wps:wsp>
                              <wps:cNvPr id="47" name="Rectangle: Rounded Corners 246"/>
                              <wps:cNvSpPr>
                                <a:spLocks noChangeArrowheads="1"/>
                              </wps:cNvSpPr>
                              <wps:spPr bwMode="auto">
                                <a:xfrm rot="17400000" flipV="1">
                                  <a:off x="18265" y="680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48" name="Rectangle: Rounded Corners 247"/>
                              <wps:cNvSpPr>
                                <a:spLocks noChangeArrowheads="1"/>
                              </wps:cNvSpPr>
                              <wps:spPr bwMode="auto">
                                <a:xfrm rot="4200000">
                                  <a:off x="21542" y="680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49" name="Group 248"/>
                            <wpg:cNvGrpSpPr>
                              <a:grpSpLocks/>
                            </wpg:cNvGrpSpPr>
                            <wpg:grpSpPr bwMode="auto">
                              <a:xfrm>
                                <a:off x="24225" y="2048"/>
                                <a:ext cx="839" cy="1975"/>
                                <a:chOff x="24225" y="2048"/>
                                <a:chExt cx="4556" cy="10800"/>
                              </a:xfrm>
                            </wpg:grpSpPr>
                            <wps:wsp>
                              <wps:cNvPr id="50" name="Rectangle: Rounded Corners 249"/>
                              <wps:cNvSpPr>
                                <a:spLocks noChangeArrowheads="1"/>
                              </wps:cNvSpPr>
                              <wps:spPr bwMode="auto">
                                <a:xfrm rot="17400000" flipV="1">
                                  <a:off x="19466" y="6807"/>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1" name="Rectangle: Rounded Corners 250"/>
                              <wps:cNvSpPr>
                                <a:spLocks noChangeArrowheads="1"/>
                              </wps:cNvSpPr>
                              <wps:spPr bwMode="auto">
                                <a:xfrm rot="4200000">
                                  <a:off x="22742" y="680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g:grpSp>
                            <wpg:cNvPr id="52" name="Group 251"/>
                            <wpg:cNvGrpSpPr>
                              <a:grpSpLocks/>
                            </wpg:cNvGrpSpPr>
                            <wpg:grpSpPr bwMode="auto">
                              <a:xfrm>
                                <a:off x="25424" y="2048"/>
                                <a:ext cx="839" cy="1975"/>
                                <a:chOff x="25424" y="2048"/>
                                <a:chExt cx="4556" cy="10800"/>
                              </a:xfrm>
                            </wpg:grpSpPr>
                            <wps:wsp>
                              <wps:cNvPr id="53" name="Rectangle: Rounded Corners 252"/>
                              <wps:cNvSpPr>
                                <a:spLocks noChangeArrowheads="1"/>
                              </wps:cNvSpPr>
                              <wps:spPr bwMode="auto">
                                <a:xfrm rot="17400000" flipV="1">
                                  <a:off x="20665" y="6807"/>
                                  <a:ext cx="10800" cy="1281"/>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4" name="Rectangle: Rounded Corners 253"/>
                              <wps:cNvSpPr>
                                <a:spLocks noChangeArrowheads="1"/>
                              </wps:cNvSpPr>
                              <wps:spPr bwMode="auto">
                                <a:xfrm rot="4200000">
                                  <a:off x="23941" y="6808"/>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55" name="Rectangle: Rounded Corners 254"/>
                            <wps:cNvSpPr>
                              <a:spLocks noChangeArrowheads="1"/>
                            </wps:cNvSpPr>
                            <wps:spPr bwMode="auto">
                              <a:xfrm>
                                <a:off x="20919" y="2946"/>
                                <a:ext cx="1126" cy="237"/>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cNvPr id="56" name="Group 255"/>
                            <wpg:cNvGrpSpPr>
                              <a:grpSpLocks/>
                            </wpg:cNvGrpSpPr>
                            <wpg:grpSpPr bwMode="auto">
                              <a:xfrm>
                                <a:off x="26636" y="2029"/>
                                <a:ext cx="1735" cy="1974"/>
                                <a:chOff x="26636" y="2029"/>
                                <a:chExt cx="9428" cy="10800"/>
                              </a:xfrm>
                            </wpg:grpSpPr>
                            <wpg:grpSp>
                              <wpg:cNvPr id="57" name="Group 704"/>
                              <wpg:cNvGrpSpPr>
                                <a:grpSpLocks/>
                              </wpg:cNvGrpSpPr>
                              <wpg:grpSpPr bwMode="auto">
                                <a:xfrm>
                                  <a:off x="26636" y="2029"/>
                                  <a:ext cx="3732" cy="10800"/>
                                  <a:chOff x="26636" y="2029"/>
                                  <a:chExt cx="3731" cy="10800"/>
                                </a:xfrm>
                              </wpg:grpSpPr>
                              <wps:wsp>
                                <wps:cNvPr id="58" name="Rectangle: Rounded Corners 705"/>
                                <wps:cNvSpPr>
                                  <a:spLocks noChangeArrowheads="1"/>
                                </wps:cNvSpPr>
                                <wps:spPr bwMode="auto">
                                  <a:xfrm rot="17400000" flipV="1">
                                    <a:off x="21876" y="6789"/>
                                    <a:ext cx="10800" cy="1280"/>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59" name="Rectangle: Rounded Corners 706"/>
                                <wps:cNvSpPr>
                                  <a:spLocks noChangeArrowheads="1"/>
                                </wps:cNvSpPr>
                                <wps:spPr bwMode="auto">
                                  <a:xfrm rot="4200000">
                                    <a:off x="26660" y="4552"/>
                                    <a:ext cx="6120" cy="1296"/>
                                  </a:xfrm>
                                  <a:prstGeom prst="roundRect">
                                    <a:avLst>
                                      <a:gd name="adj" fmla="val 50000"/>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60" name="Rectangle: Rounded Corners 709"/>
                              <wps:cNvSpPr>
                                <a:spLocks noChangeArrowheads="1"/>
                              </wps:cNvSpPr>
                              <wps:spPr bwMode="auto">
                                <a:xfrm>
                                  <a:off x="29945" y="6849"/>
                                  <a:ext cx="6120" cy="1296"/>
                                </a:xfrm>
                                <a:prstGeom prst="roundRect">
                                  <a:avLst>
                                    <a:gd name="adj" fmla="val 50000"/>
                                  </a:avLst>
                                </a:prstGeom>
                                <a:solidFill>
                                  <a:srgbClr val="FFFFFF"/>
                                </a:solidFill>
                                <a:ln w="6350">
                                  <a:solidFill>
                                    <a:srgbClr val="000000"/>
                                  </a:solidFill>
                                  <a:miter lim="800000"/>
                                  <a:headEnd/>
                                  <a:tailEnd/>
                                </a:ln>
                              </wps:spPr>
                              <wps:bodyPr rot="0" vert="horz" wrap="square" lIns="91440" tIns="45720" rIns="91440" bIns="45720" anchor="ctr" anchorCtr="0" upright="1">
                                <a:noAutofit/>
                              </wps:bodyPr>
                            </wps:wsp>
                          </wpg:grpSp>
                        </wpg:grpSp>
                        <wpg:grpSp>
                          <wpg:cNvPr id="61" name="Group 710"/>
                          <wpg:cNvGrpSpPr>
                            <a:grpSpLocks/>
                          </wpg:cNvGrpSpPr>
                          <wpg:grpSpPr bwMode="auto">
                            <a:xfrm rot="5400000" flipH="1">
                              <a:off x="-1533" y="2419"/>
                              <a:ext cx="3600" cy="514"/>
                              <a:chOff x="-1532" y="2420"/>
                              <a:chExt cx="21595" cy="513"/>
                            </a:xfrm>
                          </wpg:grpSpPr>
                          <wps:wsp>
                            <wps:cNvPr id="62" name="Rectangle 711"/>
                            <wps:cNvSpPr>
                              <a:spLocks noChangeArrowheads="1"/>
                            </wps:cNvSpPr>
                            <wps:spPr bwMode="auto">
                              <a:xfrm>
                                <a:off x="-1532" y="2477"/>
                                <a:ext cx="21594" cy="456"/>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3" name="Straight Connector 712"/>
                            <wps:cNvCnPr/>
                            <wps:spPr bwMode="auto">
                              <a:xfrm>
                                <a:off x="-1532" y="2420"/>
                                <a:ext cx="21594"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64" name="Group 713"/>
                          <wpg:cNvGrpSpPr>
                            <a:grpSpLocks/>
                          </wpg:cNvGrpSpPr>
                          <wpg:grpSpPr bwMode="auto">
                            <a:xfrm rot="-5400000">
                              <a:off x="26768" y="2416"/>
                              <a:ext cx="3600" cy="514"/>
                              <a:chOff x="26768" y="2416"/>
                              <a:chExt cx="21595" cy="513"/>
                            </a:xfrm>
                          </wpg:grpSpPr>
                          <wps:wsp>
                            <wps:cNvPr id="65" name="Rectangle 714"/>
                            <wps:cNvSpPr>
                              <a:spLocks noChangeArrowheads="1"/>
                            </wps:cNvSpPr>
                            <wps:spPr bwMode="auto">
                              <a:xfrm>
                                <a:off x="26768" y="2473"/>
                                <a:ext cx="21596" cy="457"/>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66" name="Straight Connector 715"/>
                            <wps:cNvCnPr/>
                            <wps:spPr bwMode="auto">
                              <a:xfrm>
                                <a:off x="26768" y="2416"/>
                                <a:ext cx="21596" cy="0"/>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67" name="Rectangle: Rounded Corners 716"/>
                          <wps:cNvSpPr>
                            <a:spLocks noChangeArrowheads="1"/>
                          </wps:cNvSpPr>
                          <wps:spPr bwMode="auto">
                            <a:xfrm>
                              <a:off x="18867" y="1905"/>
                              <a:ext cx="2339" cy="2438"/>
                            </a:xfrm>
                            <a:prstGeom prst="roundRect">
                              <a:avLst>
                                <a:gd name="adj" fmla="val 16667"/>
                              </a:avLst>
                            </a:prstGeom>
                            <a:solidFill>
                              <a:srgbClr val="F2F2F2"/>
                            </a:solidFill>
                            <a:ln w="12700">
                              <a:solidFill>
                                <a:srgbClr val="000000"/>
                              </a:solidFill>
                              <a:miter lim="800000"/>
                              <a:headEnd/>
                              <a:tailEnd/>
                            </a:ln>
                          </wps:spPr>
                          <wps:bodyPr rot="0" vert="horz" wrap="square" lIns="91440" tIns="45720" rIns="91440" bIns="45720" anchor="ctr" anchorCtr="0" upright="1">
                            <a:noAutofit/>
                          </wps:bodyPr>
                        </wps:wsp>
                        <pic:pic xmlns:pic="http://schemas.openxmlformats.org/drawingml/2006/picture">
                          <pic:nvPicPr>
                            <pic:cNvPr id="68" name="Picture 71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5772" y="111"/>
                              <a:ext cx="139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71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11519" y="4984"/>
                              <a:ext cx="152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71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23570" y="0"/>
                              <a:ext cx="1524"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72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19269" y="4984"/>
                              <a:ext cx="1651"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Picture 72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11430" y="2168"/>
                              <a:ext cx="1778"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Picture 72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19115" y="2168"/>
                              <a:ext cx="2032"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723" o:spid="_x0000_s1026" editas="canvas" style="position:absolute;margin-left:277.95pt;margin-top:39.25pt;width:229.9pt;height:57pt;z-index:251657216" coordsize="29197,723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">
                <v:shape id="_x0000_s1027" type="#_x0000_t75" style="position:absolute;width:29197;height:7239;visibility:visible;mso-wrap-style:square" filled="t">
                  <v:fill o:detectmouseclick="t"/>
                  <v:path o:connecttype="none"/>
                </v:shape>
                <v:group id="Group 4" o:spid="_x0000_s1028" style="position:absolute;left:359;top:359;width:28833;height:6897" coordsize="28825,6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 o:spid="_x0000_s1029" style="position:absolute;left:339;top:2029;width:11061;height:1974" coordorigin="339,2028" coordsize="6012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6" o:spid="_x0000_s1030" style="position:absolute;left:6051;top:2028;width:3774;height:10800" coordorigin="6051,2028"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oundrect id="Rectangle: Rounded Corners 7" o:spid="_x0000_s1031" style="position:absolute;left:3631;top:4723;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Pjc8AA&#10;AADaAAAADwAAAGRycy9kb3ducmV2LnhtbERPu27CMBTdK/EP1kXqUoFThqoKGARISB1YkhSxXuJL&#10;EoivI9t59O/roVLHo/Pe7CbTioGcbywreF8mIIhLqxuuFHwXp8UnCB+QNbaWScEPedhtZy8bTLUd&#10;OaMhD5WIIexTVFCH0KVS+rImg35pO+LI3a0zGCJ0ldQOxxhuWrlKkg9psOHYUGNHx5rKZ94bBY/r&#10;8TZdiqEp7FufF2edyfshU+p1Pu3XIAJN4V/85/7SCuLWeCXeALn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Pjc8AAAADaAAAADwAAAAAAAAAAAAAAAACYAgAAZHJzL2Rvd25y&#10;ZXYueG1sUEsFBgAAAAAEAAQA9QAAAIUDAAAAAA==&#10;">
                        <v:stroke joinstyle="miter"/>
                      </v:roundrect>
                      <v:roundrect id="Rectangle: Rounded Corners 8" o:spid="_x0000_s1032" style="position:absolute;left:3785;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HtZ8IA&#10;AADaAAAADwAAAGRycy9kb3ducmV2LnhtbESPQUsDMRSE74L/ITzBm32rSNdumxYRBA8W67al18fm&#10;uVncvCxJbLf/vhEEj8PMfMMsVqPr1ZFD7LxouJ8UoFgabzppNey2r3dPoGIiMdR7YQ1njrBaXl8t&#10;qDL+JJ98rFOrMkRiRRpsSkOFGBvLjuLEDyzZ+/LBUcoytGgCnTLc9fhQFFN01ElesDTwi+Xmu/5x&#10;Gt73m7LGRzccNuvSY2AsG/uh9e3N+DwHlXhM/+G/9pvRMIPfK/kG4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ge1nwgAAANoAAAAPAAAAAAAAAAAAAAAAAJgCAABkcnMvZG93&#10;bnJldi54bWxQSwUGAAAAAAQABAD1AAAAhwMAAAAA&#10;">
                        <v:stroke joinstyle="miter"/>
                      </v:roundrect>
                    </v:group>
                    <v:group id="Group 10" o:spid="_x0000_s1033" style="position:absolute;left:11785;top:2028;width:4557;height:10800" coordorigin="11786,202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oundrect id="Rectangle: Rounded Corners 11" o:spid="_x0000_s1034" style="position:absolute;left:7026;top:6788;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MEA&#10;AADbAAAADwAAAGRycy9kb3ducmV2LnhtbERPTYvCMBC9L/gfwgh7WTR1D7LURlFB8OCl7YrXsRnb&#10;ajMpTazdf78RBG/zeJ+TrAbTiJ46V1tWMJtGIIgLq2suFfzmu8kPCOeRNTaWScEfOVgtRx8Jxto+&#10;OKU+86UIIexiVFB538ZSuqIig25qW+LAXWxn0AfYlVJ3+AjhppHfUTSXBmsODRW2tK2ouGV3o+B6&#10;2p6HY97Xuf26Z/lBp/KySZX6HA/rBQhPg3+LX+69DvNn8PwlHC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vqxjBAAAA2wAAAA8AAAAAAAAAAAAAAAAAmAIAAGRycy9kb3du&#10;cmV2LnhtbFBLBQYAAAAABAAEAPUAAACGAwAAAAA=&#10;">
                        <v:stroke joinstyle="miter"/>
                      </v:roundrect>
                      <v:roundrect id="Rectangle: Rounded Corners 12" o:spid="_x0000_s1035" style="position:absolute;left:10302;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hvisEA&#10;AADbAAAADwAAAGRycy9kb3ducmV2LnhtbERPTUsDMRC9C/6HMII3O9tSXNk2LUUQPFSsa0uvw2a6&#10;WbqZLEls139vBMHbPN7nLNej69WFQ+y8aJhOClAsjTedtBr2ny8PT6BiIjHUe2EN3xxhvbq9WVJl&#10;/FU++FKnVuUQiRVpsCkNFWJsLDuKEz+wZO7kg6OUYWjRBLrmcNfjrCge0VEnucHSwM+Wm3P95TRs&#10;D7uyxrkbjru30mNgLBv7rvX93bhZgEo8pn/xn/vV5Pkz+P0lH4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ob4rBAAAA2wAAAA8AAAAAAAAAAAAAAAAAmAIAAGRycy9kb3du&#10;cmV2LnhtbFBLBQYAAAAABAAEAPUAAACGAwAAAAA=&#10;">
                        <v:stroke joinstyle="miter"/>
                      </v:roundrect>
                    </v:group>
                    <v:group id="Group 14" o:spid="_x0000_s1036" style="position:absolute;left:18308;top:2028;width:4557;height:10800" coordorigin="18308,202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oundrect id="Rectangle: Rounded Corners 15" o:spid="_x0000_s1037" style="position:absolute;left:13548;top:6788;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gIgMEA&#10;AADbAAAADwAAAGRycy9kb3ducmV2LnhtbERPTYvCMBC9L/gfwgheFk2VRaQaRYWFPeylreJ1bMa2&#10;2kxKE2v3328Ewds83uesNr2pRUetqywrmE4iEMS51RUXCg7Z93gBwnlkjbVlUvBHDjbrwccKY20f&#10;nFCX+kKEEHYxKii9b2IpXV6SQTexDXHgLrY16ANsC6lbfIRwU8tZFM2lwYpDQ4kN7UvKb+ndKLie&#10;9uf+mHVVZj/vafarE3nZJUqNhv12CcJT79/il/tHh/lf8PwlH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YCIDBAAAA2wAAAA8AAAAAAAAAAAAAAAAAmAIAAGRycy9kb3du&#10;cmV2LnhtbFBLBQYAAAAABAAEAPUAAACGAwAAAAA=&#10;">
                        <v:stroke joinstyle="miter"/>
                      </v:roundrect>
                      <v:roundrect id="Rectangle: Rounded Corners 16" o:spid="_x0000_s1038" style="position:absolute;left:16825;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H3/sEA&#10;AADbAAAADwAAAGRycy9kb3ducmV2LnhtbERPTUvDQBC9C/6HZQRvZmLRpsRuixQED0prtHgdsmM2&#10;mJ0Nu2sb/71bKHibx/uc5XpygzpwiL0XDbdFCYql9aaXTsPH+9PNAlRMJIYGL6zhlyOsV5cXS6qN&#10;P8obH5rUqRwisSYNNqWxRoytZUex8CNL5r58cJQyDB2aQMcc7gacleUcHfWSGyyNvLHcfjc/TsPL&#10;flc1eOfGz91r5TEwVq3dan19NT0+gEo8pX/x2f1s8vx7OP2SD8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9/7BAAAA2wAAAA8AAAAAAAAAAAAAAAAAmAIAAGRycy9kb3du&#10;cmV2LnhtbFBLBQYAAAAABAAEAPUAAACGAwAAAAA=&#10;">
                        <v:stroke joinstyle="miter"/>
                      </v:roundrect>
                    </v:group>
                    <v:group id="Group 17" o:spid="_x0000_s1039" style="position:absolute;left:24826;top:2028;width:4556;height:10800" coordorigin="24826,202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oundrect id="Rectangle: Rounded Corners 18" o:spid="_x0000_s1040" style="position:absolute;left:20066;top:6788;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qW98EA&#10;AADbAAAADwAAAGRycy9kb3ducmV2LnhtbERPTYvCMBC9L/gfwgheFk31sEo1igoLe9hLW8Xr2Ixt&#10;tZmUJtbuv98Igrd5vM9ZbXpTi45aV1lWMJ1EIIhzqysuFByy7/EChPPIGmvLpOCPHGzWg48Vxto+&#10;OKEu9YUIIexiVFB638RSurwkg25iG+LAXWxr0AfYFlK3+AjhppazKPqSBisODSU2tC8pv6V3o+B6&#10;2p/7Y9ZVmf28p9mvTuRllyg1GvbbJQhPvX+LX+4fHebP4flLOE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KlvfBAAAA2wAAAA8AAAAAAAAAAAAAAAAAmAIAAGRycy9kb3du&#10;cmV2LnhtbFBLBQYAAAAABAAEAPUAAACGAwAAAAA=&#10;">
                        <v:stroke joinstyle="miter"/>
                      </v:roundrect>
                      <v:roundrect id="Rectangle: Rounded Corners 19" o:spid="_x0000_s1041" style="position:absolute;left:23342;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YYMIA&#10;AADbAAAADwAAAGRycy9kb3ducmV2LnhtbESPQUsDQQyF74L/YYjgzWYr4sraaSmFggfFuipew07c&#10;WdzJLDNju/57cxC8JbyX976sNnMYzZFTHqJYWC4qMCxddIP0Ft5e91d3YHIhcTRGYQs/nGGzPj9b&#10;UePiSV742JbeaIjkhiz4UqYGMXeeA+VFnFhU+4wpUNE19egSnTQ8jHhdVbcYaBBt8DTxznP31X4H&#10;C4/vh7rFmzB9HJ7qiImx7vyztZcX8/YeTOG5/Jv/rh+c4ius/qID4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wFhgwgAAANsAAAAPAAAAAAAAAAAAAAAAAJgCAABkcnMvZG93&#10;bnJldi54bWxQSwUGAAAAAAQABAD1AAAAhwMAAAAA&#10;">
                        <v:stroke joinstyle="miter"/>
                      </v:roundrect>
                    </v:group>
                    <v:roundrect id="Rectangle: Rounded Corners 20" o:spid="_x0000_s1042" style="position:absolute;left:339;top:6938;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0TL8A&#10;AADbAAAADwAAAGRycy9kb3ducmV2LnhtbERPy6rCMBDdC/5DGMGdprrwUY0igqALheu9HzA0Yxts&#10;JrWJtfr1RhDubg7nOct1a0vRUO2NYwWjYQKCOHPacK7g73c3mIHwAVlj6ZgUPMnDetXtLDHV7sE/&#10;1JxDLmII+xQVFCFUqZQ+K8iiH7qKOHIXV1sMEda51DU+Yrgt5ThJJtKi4dhQYEXbgrLr+W4VhOlt&#10;lrevU1MZmh5Hh6uZHEqjVL/XbhYgArXhX/x173WcP4fPL/EAuX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HDRMvwAAANsAAAAPAAAAAAAAAAAAAAAAAJgCAABkcnMvZG93bnJl&#10;di54bWxQSwUGAAAAAAQABAD1AAAAhAMAAAAA&#10;" strokeweight=".5pt">
                      <v:stroke joinstyle="miter"/>
                    </v:roundrect>
                    <v:group id="Group 21" o:spid="_x0000_s1043" style="position:absolute;left:31427;top:2028;width:4556;height:10800" coordorigin="31427,202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oundrect id="Rectangle: Rounded Corners 22" o:spid="_x0000_s1044" style="position:absolute;left:26667;top:6788;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NhpcQA&#10;AADbAAAADwAAAGRycy9kb3ducmV2LnhtbESPzWrDMBCE74W8g9hAL6WWnUMpbpTQGgI59GK7IdeN&#10;tf5JrJWxFMd5+6hQ6HGYmW+Y9XY2vZhodJ1lBUkUgyCurO64UfBT7l7fQTiPrLG3TAru5GC7WTyt&#10;MdX2xjlNhW9EgLBLUUHr/ZBK6aqWDLrIDsTBq+1o0Ac5NlKPeAtw08tVHL9Jgx2HhRYHylqqLsXV&#10;KDgfs9N8KKeutC/XovzWuay/cqWel/PnBwhPs/8P/7X3WsEqgd8v4Qf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DYaXEAAAA2wAAAA8AAAAAAAAAAAAAAAAAmAIAAGRycy9k&#10;b3ducmV2LnhtbFBLBQYAAAAABAAEAPUAAACJAwAAAAA=&#10;">
                        <v:stroke joinstyle="miter"/>
                      </v:roundrect>
                      <v:roundrect id="Rectangle: Rounded Corners 23" o:spid="_x0000_s1045" style="position:absolute;left:29943;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lN8MA&#10;AADbAAAADwAAAGRycy9kb3ducmV2LnhtbESPQUvDQBSE74L/YXlCb/bFUIzEbosIQg8t1qh4fWSf&#10;2WD2bdjdtum/7wqCx2FmvmGW68kN6sgh9l403M0LUCytN710Gj7eX24fQMVEYmjwwhrOHGG9ur5a&#10;Um38Sd742KROZYjEmjTYlMYaMbaWHcW5H1my9+2Do5Rl6NAEOmW4G7Asint01EtesDTys+X2pzk4&#10;DdvPfdXgwo1f+13lMTBWrX3VenYzPT2CSjyl//Bfe2M0lCX8fsk/AF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SlN8MAAADbAAAADwAAAAAAAAAAAAAAAACYAgAAZHJzL2Rv&#10;d25yZXYueG1sUEsFBgAAAAAEAAQA9QAAAIgDAAAAAA==&#10;">
                        <v:stroke joinstyle="miter"/>
                      </v:roundrect>
                    </v:group>
                    <v:group id="Group 24" o:spid="_x0000_s1046" style="position:absolute;left:37939;top:2028;width:4557;height:10801" coordorigin="37939,202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oundrect id="Rectangle: Rounded Corners 25" o:spid="_x0000_s1047" style="position:absolute;left:33179;top:6789;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CPcMA&#10;AADbAAAADwAAAGRycy9kb3ducmV2LnhtbESPQYvCMBSE78L+h/AEL7KmishSjeIKggcvbV32+mye&#10;bXebl9LEWv+9EQSPw8x8w6w2valFR62rLCuYTiIQxLnVFRcKTtn+8wuE88gaa8uk4E4ONuuPwQpj&#10;bW+cUJf6QgQIuxgVlN43sZQuL8mgm9iGOHgX2xr0QbaF1C3eAtzUchZFC2mw4rBQYkO7kvL/9GoU&#10;/P3uzv1P1lWZHV/T7KgTeflOlBoN++0ShKfev8Ov9kErmM3h+SX8AL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TCPcMAAADbAAAADwAAAAAAAAAAAAAAAACYAgAAZHJzL2Rv&#10;d25yZXYueG1sUEsFBgAAAAAEAAQA9QAAAIgDAAAAAA==&#10;">
                        <v:stroke joinstyle="miter"/>
                      </v:roundrect>
                      <v:roundrect id="Rectangle: Rounded Corners 26" o:spid="_x0000_s1048" style="position:absolute;left:36456;top:678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09Q8MA&#10;AADbAAAADwAAAGRycy9kb3ducmV2LnhtbESPQUsDMRSE7wX/Q3iCt/atRV3ZNi0iCB6U1tXS62Pz&#10;ulncvCxJbNd/bwpCj8PMfMMs16Pr1ZFD7LxouJ0VoFgabzppNXx9vkwfQcVEYqj3whp+OcJ6dTVZ&#10;UmX8ST74WKdWZYjEijTYlIYKMTaWHcWZH1iyd/DBUcoytGgCnTLc9Tgvigd01ElesDTws+Xmu/5x&#10;Gt5227LGOzfst++lx8BYNnaj9c31+LQAlXhMl/B/+9VomN/D+Uv+Abj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09Q8MAAADbAAAADwAAAAAAAAAAAAAAAACYAgAAZHJzL2Rv&#10;d25yZXYueG1sUEsFBgAAAAAEAAQA9QAAAIgDAAAAAA==&#10;">
                        <v:stroke joinstyle="miter"/>
                      </v:roundrect>
                    </v:group>
                    <v:group id="Group 31" o:spid="_x0000_s1049" style="position:absolute;left:44581;top:2029;width:4557;height:10800" coordorigin="44581,2029"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oundrect id="Rectangle: Rounded Corners 230" o:spid="_x0000_s1050" style="position:absolute;left:39821;top:6789;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cSsMA&#10;AADbAAAADwAAAGRycy9kb3ducmV2LnhtbESPQYvCMBSE78L+h/AEL7KmetClGsUVBA9e2rrs9dk8&#10;2+42L6WJtf57Iwgeh5n5hlltelOLjlpXWVYwnUQgiHOrKy4UnLL95xcI55E11pZJwZ0cbNYfgxXG&#10;2t44oS71hQgQdjEqKL1vYildXpJBN7ENcfAutjXog2wLqVu8Bbip5SyK5tJgxWGhxIZ2JeX/6dUo&#10;+PvdnfufrKsyO76m2VEn8vKdKDUa9tslCE+9f4df7YNWMFvA80v4A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ZcSsMAAADbAAAADwAAAAAAAAAAAAAAAACYAgAAZHJzL2Rv&#10;d25yZXYueG1sUEsFBgAAAAAEAAQA9QAAAIgDAAAAAA==&#10;">
                        <v:stroke joinstyle="miter"/>
                      </v:roundrect>
                      <v:roundrect id="Rectangle: Rounded Corners 231" o:spid="_x0000_s1051" style="position:absolute;left:43098;top:6789;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S3cAA&#10;AADbAAAADwAAAGRycy9kb3ducmV2LnhtbERPTWsCMRC9F/ofwgi91VmluLIapRQKPbRUV0uvw2bc&#10;LN1MliTV7b9vDoLHx/teb0fXqzOH2HnRMJsWoFgabzppNRwPr49LUDGRGOq9sIY/jrDd3N+tqTL+&#10;Ins+16lVOURiRRpsSkOFGBvLjuLUDyyZO/ngKGUYWjSBLjnc9TgvigU66iQ3WBr4xXLzU/86De9f&#10;u7LGJzd87z5Kj4GxbOyn1g+T8XkFKvGYbuKr+81omOex+Uv+Ab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yS3cAAAADbAAAADwAAAAAAAAAAAAAAAACYAgAAZHJzL2Rvd25y&#10;ZXYueG1sUEsFBgAAAAAEAAQA9QAAAIUDAAAAAA==&#10;">
                        <v:stroke joinstyle="miter"/>
                      </v:roundrect>
                    </v:group>
                    <v:group id="Group 232" o:spid="_x0000_s1052" style="position:absolute;left:51035;top:2029;width:9428;height:10800" coordorigin="51035,2029"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233" o:spid="_x0000_s1053" style="position:absolute;left:51035;top:2029;width:3731;height:10800" coordorigin="51035,2029"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oundrect id="Rectangle: Rounded Corners 234" o:spid="_x0000_s1054" style="position:absolute;left:46275;top:6789;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Hxe8QA&#10;AADbAAAADwAAAGRycy9kb3ducmV2LnhtbESPQWvCQBSE7wX/w/KEXopuWlEkdRUVCh68JFG8vmaf&#10;Sdrs25BdY/z3riB4HGbmG2ax6k0tOmpdZVnB5zgCQZxbXXGh4JD9jOYgnEfWWFsmBTdysFoO3hYY&#10;a3vlhLrUFyJA2MWooPS+iaV0eUkG3dg2xME729agD7ItpG7xGuCmll9RNJMGKw4LJTa0LSn/Ty9G&#10;wd9p+9sfs67K7MclzfY6kedNotT7sF9/g/DU+1f42d5pBZMpPL6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h8XvEAAAA2wAAAA8AAAAAAAAAAAAAAAAAmAIAAGRycy9k&#10;b3ducmV2LnhtbFBLBQYAAAAABAAEAPUAAACJAwAAAAA=&#10;">
                          <v:stroke joinstyle="miter"/>
                        </v:roundrect>
                        <v:roundrect id="Rectangle: Rounded Corners 235" o:spid="_x0000_s1055" style="position:absolute;left:51058;top:4552;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Y16cMA&#10;AADbAAAADwAAAGRycy9kb3ducmV2LnhtbESPQUsDMRSE74L/ITyhN/vWVrqyNi0iFHpQbLeK18fm&#10;uVncvCxJ2q7/3ghCj8PMfMMs16Pr1YlD7LxouJsWoFgabzppNbwfNrcPoGIiMdR7YQ0/HGG9ur5a&#10;UmX8WfZ8qlOrMkRiRRpsSkOFGBvLjuLUDyzZ+/LBUcoytGgCnTPc9TgrigU66iQvWBr42XLzXR+d&#10;hpePXVnjvRs+d6+lx8BYNvZN68nN+PQIKvGYLuH/9tZomC/g70v+Ab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Y16cMAAADbAAAADwAAAAAAAAAAAAAAAACYAgAAZHJzL2Rv&#10;d25yZXYueG1sUEsFBgAAAAAEAAQA9QAAAIgDAAAAAA==&#10;">
                          <v:stroke joinstyle="miter"/>
                        </v:roundrect>
                      </v:group>
                      <v:roundrect id="Rectangle: Rounded Corners 236" o:spid="_x0000_s1056" style="position:absolute;left:54343;top:6849;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ZxcQA&#10;AADbAAAADwAAAGRycy9kb3ducmV2LnhtbESP0WrCQBRE3wX/YbmFvunGCklIs0oRBH2oYNoPuGRv&#10;k8Xs3ZjdxrRf7xYKPg4zc4Ypt5PtxEiDN44VrJYJCOLaacONgs+P/SIH4QOyxs4xKfghD9vNfFZi&#10;od2NzzRWoRERwr5ABW0IfSGlr1uy6JeuJ47elxsshiiHRuoBbxFuO/mSJKm0aDgutNjTrqX6Un1b&#10;BSG75s30exp7Q9n76ngx6bEzSj0/TW+vIAJN4RH+bx+0gnUGf1/i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6WcXEAAAA2wAAAA8AAAAAAAAAAAAAAAAAmAIAAGRycy9k&#10;b3ducmV2LnhtbFBLBQYAAAAABAAEAPUAAACJAwAAAAA=&#10;" strokeweight=".5pt">
                        <v:stroke joinstyle="miter"/>
                      </v:roundrect>
                    </v:group>
                  </v:group>
                  <v:group id="Group 237" o:spid="_x0000_s1057" style="position:absolute;top:4407;width:28800;height:513" coordorigin=",4407"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rect id="Rectangle 238" o:spid="_x0000_s1058" style="position:absolute;top:4464;width:21595;height: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JfUMMA&#10;AADbAAAADwAAAGRycy9kb3ducmV2LnhtbESP32rCMBTG7we+QziCd5o6QVzXtBTdYExE1vkAh+Ys&#10;LWtOapNpfXszGOzy4/vz48uK0XbiQoNvHStYLhIQxLXTLRsFp8/X+QaED8gaO8ek4EYeinzykGGq&#10;3ZU/6FIFI+II+xQVNCH0qZS+bsiiX7ieOHpfbrAYohyM1ANe47jt5GOSrKXFliOhwZ62DdXf1Y+N&#10;3Hc8vJxPB2t23XFfVea2LqlVajYdy2cQgcbwH/5rv2kFqyf4/RJ/gM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JfUMMAAADbAAAADwAAAAAAAAAAAAAAAACYAgAAZHJzL2Rv&#10;d25yZXYueG1sUEsFBgAAAAAEAAQA9QAAAIgDAAAAAA==&#10;" fillcolor="black" stroked="f" strokeweight="1pt">
                      <v:fill r:id="rId133" o:title="" type="pattern"/>
                    </v:rect>
                    <v:line id="Straight Connector 239" o:spid="_x0000_s1059" style="position:absolute;visibility:visible;mso-wrap-style:square" from="0,4407" to="21595,4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g258AAAADbAAAADwAAAGRycy9kb3ducmV2LnhtbERP3WrCMBS+F/YO4Qy8s8lkiFTTsh8c&#10;4gQ39QEOzbEta05KEzXu6ZeLgZcf3/+yjLYTFxp861jDU6ZAEFfOtFxrOB5WkzkIH5ANdo5Jw408&#10;lMXDaIm5cVf+pss+1CKFsM9RQxNCn0vpq4Ys+sz1xIk7ucFiSHCopRnwmsJtJ6dKzaTFllNDgz29&#10;NVT97M9Ww6/6jKjm3e6L+X1af2xeb1uOWo8f48sCRKAY7uJ/99poeE7r05f0A2T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4NufAAAAA2wAAAA8AAAAAAAAAAAAAAAAA&#10;oQIAAGRycy9kb3ducmV2LnhtbFBLBQYAAAAABAAEAPkAAACOAwAAAAA=&#10;" strokeweight="1pt">
                      <v:stroke joinstyle="miter"/>
                    </v:line>
                  </v:group>
                  <v:roundrect id="Rectangle: Rounded Corners 240" o:spid="_x0000_s1060" style="position:absolute;left:11112;top:1905;width:2339;height:24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hXsUA&#10;AADbAAAADwAAAGRycy9kb3ducmV2LnhtbESP3WoCMRSE7wXfIRzBG6nZVRG7GkVaCqVQ/1rw9rg5&#10;7i5uTpYk1e3bNwXBy2FmvmEWq9bU4krOV5YVpMMEBHFudcWFgu+vt6cZCB+QNdaWScEveVgtu50F&#10;ZtreeE/XQyhEhLDPUEEZQpNJ6fOSDPqhbYijd7bOYIjSFVI7vEW4qeUoSabSYMVxocSGXkrKL4cf&#10;o+D1ON7tT2GwSV17HnxetvpjXD8r1e+16zmIQG14hO/td61gksL/l/gD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CFexQAAANsAAAAPAAAAAAAAAAAAAAAAAJgCAABkcnMv&#10;ZG93bnJldi54bWxQSwUGAAAAAAQABAD1AAAAigMAAAAA&#10;" fillcolor="#f2f2f2" strokeweight="1pt">
                    <v:stroke joinstyle="miter"/>
                  </v:roundrect>
                  <v:group id="Group 241" o:spid="_x0000_s1061" style="position:absolute;left:20919;top:2029;width:7452;height:1994" coordorigin="20919,2029" coordsize="7451,1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242" o:spid="_x0000_s1062" style="position:absolute;left:21970;top:2048;width:695;height:1975" coordorigin="21970,2048" coordsize="3774,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oundrect id="Rectangle: Rounded Corners 243" o:spid="_x0000_s1063" style="position:absolute;left:19550;top:4742;width:612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nncUA&#10;AADbAAAADwAAAGRycy9kb3ducmV2LnhtbESPzWrDMBCE74W8g9hCLyWWW0IJjuXQBAo99GI7IdeN&#10;tf5JrJWxFMd9+6pQ6HGYmW+YdDubXkw0us6ygpcoBkFcWd1xo+BQfizXIJxH1thbJgXf5GCbLR5S&#10;TLS9c05T4RsRIOwSVNB6PyRSuqolgy6yA3Hwajsa9EGOjdQj3gPc9PI1jt+kwY7DQosD7VuqrsXN&#10;KLic9uf5WE5daZ9vRfmlc1nvcqWeHuf3DQhPs/8P/7U/tYLVCn6/hB8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yedxQAAANsAAAAPAAAAAAAAAAAAAAAAAJgCAABkcnMv&#10;ZG93bnJldi54bWxQSwUGAAAAAAQABAD1AAAAigMAAAAA&#10;">
                        <v:stroke joinstyle="miter"/>
                      </v:roundrect>
                      <v:roundrect id="Rectangle: Rounded Corners 244" o:spid="_x0000_s1064" style="position:absolute;left:19704;top:68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Y48MA&#10;AADbAAAADwAAAGRycy9kb3ducmV2LnhtbESPQUsDMRSE74L/ITyhN/tWqa6sTYsIQg8ttlvF62Pz&#10;3CxuXpYkbbf/3ghCj8PMfMPMl6Pr1ZFD7LxouJsWoFgabzppNXzs326fQMVEYqj3whrOHGG5uL6a&#10;U2X8SXZ8rFOrMkRiRRpsSkOFGBvLjuLUDyzZ+/bBUcoytGgCnTLc9XhfFI/oqJO8YGngV8vNT31w&#10;Gtaf27LGmRu+tpvSY2AsG/uu9eRmfHkGlXhMl/B/e2U0zB7g70v+Abj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LY48MAAADbAAAADwAAAAAAAAAAAAAAAACYAgAAZHJzL2Rv&#10;d25yZXYueG1sUEsFBgAAAAAEAAQA9QAAAIgDAAAAAA==&#10;">
                        <v:stroke joinstyle="miter"/>
                      </v:roundrect>
                    </v:group>
                    <v:group id="Group 245" o:spid="_x0000_s1065" style="position:absolute;left:23025;top:2048;width:839;height:1975" coordorigin="23025,204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roundrect id="Rectangle: Rounded Corners 246" o:spid="_x0000_s1066" style="position:absolute;left:18265;top:6808;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56sQA&#10;AADbAAAADwAAAGRycy9kb3ducmV2LnhtbESPQWvCQBSE7wX/w/KEXopuWkQldRUVCh68JFG8vmaf&#10;Sdrs25BdY/z3riB4HGbmG2ax6k0tOmpdZVnB5zgCQZxbXXGh4JD9jOYgnEfWWFsmBTdysFoO3hYY&#10;a3vlhLrUFyJA2MWooPS+iaV0eUkG3dg2xME729agD7ItpG7xGuCmll9RNJUGKw4LJTa0LSn/Ty9G&#10;wd9p+9sfs67K7MclzfY6kedNotT7sF9/g/DU+1f42d5pBZMZPL6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5uerEAAAA2wAAAA8AAAAAAAAAAAAAAAAAmAIAAGRycy9k&#10;b3ducmV2LnhtbFBLBQYAAAAABAAEAPUAAACJAwAAAAA=&#10;">
                        <v:stroke joinstyle="miter"/>
                      </v:roundrect>
                      <v:roundrect id="Rectangle: Rounded Corners 247" o:spid="_x0000_s1067" style="position:absolute;left:21542;top:68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N3fcAA&#10;AADbAAAADwAAAGRycy9kb3ducmV2LnhtbERPTUvDQBC9C/6HZQRvdqIEI2m3QQShB4s1VbwO2Wk2&#10;mJ0Nu9s2/ffuQfD4eN+rZnajOnGIgxcN94sCFEvnzSC9hs/9690TqJhIDI1eWMOFIzTr66sV1caf&#10;5YNPbepVDpFYkwab0lQjxs6yo7jwE0vmDj44ShmGHk2gcw53Iz4UxSM6GiQ3WJr4xXL30x6dhrev&#10;XdVi6abv3bbyGBirzr5rfXszPy9BJZ7Tv/jPvTEayjw2f8k/A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nN3fcAAAADbAAAADwAAAAAAAAAAAAAAAACYAgAAZHJzL2Rvd25y&#10;ZXYueG1sUEsFBgAAAAAEAAQA9QAAAIUDAAAAAA==&#10;">
                        <v:stroke joinstyle="miter"/>
                      </v:roundrect>
                    </v:group>
                    <v:group id="Group 248" o:spid="_x0000_s1068" style="position:absolute;left:24225;top:2048;width:839;height:1975" coordorigin="24225,204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roundrect id="Rectangle: Rounded Corners 249" o:spid="_x0000_s1069" style="position:absolute;left:19466;top:6807;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3Q8AA&#10;AADbAAAADwAAAGRycy9kb3ducmV2LnhtbERPTYvCMBC9C/6HMIIX0XQFRbpGUWHBg5e2itfZZmy7&#10;20xKE2v99+YgeHy87/W2N7XoqHWVZQVfswgEcW51xYWCc/YzXYFwHlljbZkUPMnBdjMcrDHW9sEJ&#10;dakvRAhhF6OC0vsmltLlJRl0M9sQB+5mW4M+wLaQusVHCDe1nEfRUhqsODSU2NChpPw/vRsFf9fD&#10;b3/Juiqzk3uanXQib/tEqfGo332D8NT7j/jtPmoFi7A+fAk/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sm3Q8AAAADbAAAADwAAAAAAAAAAAAAAAACYAgAAZHJzL2Rvd25y&#10;ZXYueG1sUEsFBgAAAAAEAAQA9QAAAIUDAAAAAA==&#10;">
                        <v:stroke joinstyle="miter"/>
                      </v:roundrect>
                      <v:roundrect id="Rectangle: Rounded Corners 250" o:spid="_x0000_s1070" style="position:absolute;left:22742;top:68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IPcMA&#10;AADbAAAADwAAAGRycy9kb3ducmV2LnhtbESPQUsDMRSE7wX/Q3hCb+3birqyNi0iCB5aWlfF62Pz&#10;3CxuXpYkttt/bwpCj8PMfMMs16Pr1YFD7LxoWMwLUCyNN520Gj7eX2YPoGIiMdR7YQ0njrBeXU2W&#10;VBl/lDc+1KlVGSKxIg02paFCjI1lR3HuB5bsffvgKGUZWjSBjhnuerwpint01ElesDTws+Xmp/51&#10;Gjaf+7LGWzd87belx8BYNnan9fR6fHoElXhMl/B/+9VouFvA+Uv+Abj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BIPcMAAADbAAAADwAAAAAAAAAAAAAAAACYAgAAZHJzL2Rv&#10;d25yZXYueG1sUEsFBgAAAAAEAAQA9QAAAIgDAAAAAA==&#10;">
                        <v:stroke joinstyle="miter"/>
                      </v:roundrect>
                    </v:group>
                    <v:group id="Group 251" o:spid="_x0000_s1071" style="position:absolute;left:25424;top:2048;width:839;height:1975" coordorigin="25424,2048" coordsize="4556,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roundrect id="Rectangle: Rounded Corners 252" o:spid="_x0000_s1072" style="position:absolute;left:20665;top:6807;width:10800;height:1281;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pNMQA&#10;AADbAAAADwAAAGRycy9kb3ducmV2LnhtbESPQWvCQBSE7wX/w/KEXopuWlEkdRUVCh68JFG8vmaf&#10;Sdrs25BdY/z3riB4HGbmG2ax6k0tOmpdZVnB5zgCQZxbXXGh4JD9jOYgnEfWWFsmBTdysFoO3hYY&#10;a3vlhLrUFyJA2MWooPS+iaV0eUkG3dg2xME729agD7ItpG7xGuCmll9RNJMGKw4LJTa0LSn/Ty9G&#10;wd9p+9sfs67K7MclzfY6kedNotT7sF9/g/DU+1f42d5pBdMJPL6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bKTTEAAAA2wAAAA8AAAAAAAAAAAAAAAAAmAIAAGRycy9k&#10;b3ducmV2LnhtbFBLBQYAAAAABAAEAPUAAACJAwAAAAA=&#10;">
                        <v:stroke joinstyle="miter"/>
                      </v:roundrect>
                      <v:roundrect id="Rectangle: Rounded Corners 253" o:spid="_x0000_s1073" style="position:absolute;left:23941;top:6808;width:10800;height:1280;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rpcMA&#10;AADbAAAADwAAAGRycy9kb3ducmV2LnhtbESPQUsDMRSE74L/ITyhN/tWqa6sTYsIQg8ttlvF62Pz&#10;3CxuXpYkbbf/3ghCj8PMfMPMl6Pr1ZFD7LxouJsWoFgabzppNXzs326fQMVEYqj3whrOHGG5uL6a&#10;U2X8SXZ8rFOrMkRiRRpsSkOFGBvLjuLUDyzZ+/bBUcoytGgCnTLc9XhfFI/oqJO8YGngV8vNT31w&#10;Gtaf27LGmRu+tpvSY2AsG/uu9eRmfHkGlXhMl/B/e2U0PMzg70v+Abj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frpcMAAADbAAAADwAAAAAAAAAAAAAAAACYAgAAZHJzL2Rv&#10;d25yZXYueG1sUEsFBgAAAAAEAAQA9QAAAIgDAAAAAA==&#10;">
                        <v:stroke joinstyle="miter"/>
                      </v:roundrect>
                    </v:group>
                    <v:roundrect id="Rectangle: Rounded Corners 254" o:spid="_x0000_s1074" style="position:absolute;left:20919;top:2946;width:1126;height:237;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HicQA&#10;AADbAAAADwAAAGRycy9kb3ducmV2LnhtbESPwWrDMBBE74X+g9hCbrWcQBLjRDalEIgPLTTJByzW&#10;1haxVq6l2E6/vioUehxm5g2zL2fbiZEGbxwrWCYpCOLaacONgsv58JyB8AFZY+eYFNzJQ1k8Puwx&#10;127iDxpPoRERwj5HBW0IfS6lr1uy6BPXE0fv0w0WQ5RDI/WAU4TbTq7SdCMtGo4LLfb02lJ9Pd2s&#10;grD9ypr5+33sDW3fltXVbKrOKLV4ml92IALN4T/81z5qBes1/H6JP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7h4nEAAAA2wAAAA8AAAAAAAAAAAAAAAAAmAIAAGRycy9k&#10;b3ducmV2LnhtbFBLBQYAAAAABAAEAPUAAACJAwAAAAA=&#10;" strokeweight=".5pt">
                      <v:stroke joinstyle="miter"/>
                    </v:roundrect>
                    <v:group id="Group 255" o:spid="_x0000_s1075" style="position:absolute;left:26636;top:2029;width:1735;height:1974" coordorigin="26636,2029" coordsize="9428,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704" o:spid="_x0000_s1076" style="position:absolute;left:26636;top:2029;width:3732;height:10800" coordorigin="26636,2029" coordsize="3731,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oundrect id="Rectangle: Rounded Corners 705" o:spid="_x0000_s1077" style="position:absolute;left:21876;top:6789;width:10800;height:1280;rotation:70;flip:y;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7RcAA&#10;AADbAAAADwAAAGRycy9kb3ducmV2LnhtbERPTYvCMBC9C/6HMIIX0XQFRbpGUWHBg5e2itfZZmy7&#10;20xKE2v99+YgeHy87/W2N7XoqHWVZQVfswgEcW51xYWCc/YzXYFwHlljbZkUPMnBdjMcrDHW9sEJ&#10;dakvRAhhF6OC0vsmltLlJRl0M9sQB+5mW4M+wLaQusVHCDe1nEfRUhqsODSU2NChpPw/vRsFf9fD&#10;b3/Juiqzk3uanXQib/tEqfGo332D8NT7j/jtPmoFizA2fAk/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L+7RcAAAADbAAAADwAAAAAAAAAAAAAAAACYAgAAZHJzL2Rvd25y&#10;ZXYueG1sUEsFBgAAAAAEAAQA9QAAAIUDAAAAAA==&#10;">
                          <v:stroke joinstyle="miter"/>
                        </v:roundrect>
                        <v:roundrect id="Rectangle: Rounded Corners 706" o:spid="_x0000_s1078" style="position:absolute;left:26660;top:4552;width:6120;height:1296;rotation:70;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ZEO8MA&#10;AADbAAAADwAAAGRycy9kb3ducmV2LnhtbESPQUsDMRSE70L/Q3iCN/tWqa6uTUsRCj20WFfF62Pz&#10;3CxuXpYktuu/bwShx2FmvmHmy9H16sAhdl403EwLUCyNN520Gt7f1tcPoGIiMdR7YQ2/HGG5mFzM&#10;qTL+KK98qFOrMkRiRRpsSkOFGBvLjuLUDyzZ+/LBUcoytGgCHTPc9XhbFPfoqJO8YGngZ8vNd/3j&#10;NGw/9mWNMzd87nelx8BYNvZF66vLcfUEKvGYzuH/9sZouHuEvy/5B+Di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ZEO8MAAADbAAAADwAAAAAAAAAAAAAAAACYAgAAZHJzL2Rv&#10;d25yZXYueG1sUEsFBgAAAAAEAAQA9QAAAIgDAAAAAA==&#10;">
                          <v:stroke joinstyle="miter"/>
                        </v:roundrect>
                      </v:group>
                      <v:roundrect id="Rectangle: Rounded Corners 709" o:spid="_x0000_s1079" style="position:absolute;left:29945;top:6849;width:6120;height:1296;visibility:visible;mso-wrap-style:square;v-text-anchor:middle"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DurL8A&#10;AADbAAAADwAAAGRycy9kb3ducmV2LnhtbERPzYrCMBC+C75DGGFvNnUPVbqmRQRhPSis7gMMzdgG&#10;m0ltYq379Oaw4PHj+1+Xo23FQL03jhUskhQEceW04VrB73k3X4HwAVlj65gUPMlDWUwna8y1e/AP&#10;DadQixjCPkcFTQhdLqWvGrLoE9cRR+7ieoshwr6WusdHDLet/EzTTFo0HBsa7GjbUHU93a2CsLyt&#10;6vHvOHSGlofF/mqyfWuU+piNmy8QgcbwFv+7v7WCLK6PX+IPkM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IO6svwAAANsAAAAPAAAAAAAAAAAAAAAAAJgCAABkcnMvZG93bnJl&#10;di54bWxQSwUGAAAAAAQABAD1AAAAhAMAAAAA&#10;" strokeweight=".5pt">
                        <v:stroke joinstyle="miter"/>
                      </v:roundrect>
                    </v:group>
                  </v:group>
                  <v:group id="Group 710" o:spid="_x0000_s1080" style="position:absolute;left:-1533;top:2419;width:3600;height:514;rotation:-90;flip:x" coordorigin="-1532,2420"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wk7zXCAAAA2wAAAA8A&#10;AAAAAAAAAAAAAAAAqgIAAGRycy9kb3ducmV2LnhtbFBLBQYAAAAABAAEAPoAAACZAwAAAAA=&#10;">
                    <v:rect id="Rectangle 711" o:spid="_x0000_s1081" style="position:absolute;left:-1532;top:2477;width:21594;height:4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iPMIA&#10;AADbAAAADwAAAGRycy9kb3ducmV2LnhtbESP32rCMBTG7we+QzjC7maqF2V0jSK6wZgUWdcHODTH&#10;tNic1CbT9u3NQNjlx/fnx5dvRtuJKw2+daxguUhAENdOt2wUVD8fL68gfEDW2DkmBRN52KxnTzlm&#10;2t34m65lMCKOsM9QQRNCn0np64Ys+oXriaN3coPFEOVgpB7wFsdtJ1dJkkqLLUdCgz3tGqrP5a+N&#10;3C8s3i9VYc2+Ox7K0kzpllqlnufj9g1EoDH8hx/tT60gXcHf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eI8wgAAANsAAAAPAAAAAAAAAAAAAAAAAJgCAABkcnMvZG93&#10;bnJldi54bWxQSwUGAAAAAAQABAD1AAAAhwMAAAAA&#10;" fillcolor="black" stroked="f" strokeweight="1pt">
                      <v:fill r:id="rId133" o:title="" type="pattern"/>
                    </v:rect>
                    <v:line id="Straight Connector 712" o:spid="_x0000_s1082" style="position:absolute;visibility:visible;mso-wrap-style:square" from="-1532,2420" to="20062,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08MMAAADbAAAADwAAAGRycy9kb3ducmV2LnhtbESP0WoCMRRE3wv+Q7iCbzWpBZHVuFjF&#10;Im3BVv2Ay+a6u7i5WTZxjf36plDo4zAzZ5hFHm0jeup87VjD01iBIC6cqbnUcDpuH2cgfEA22Dgm&#10;DXfykC8HDwvMjLvxF/WHUIoEYZ+hhiqENpPSFxVZ9GPXEifv7DqLIcmulKbDW4LbRk6UmkqLNaeF&#10;CltaV1RcDler4Vu9R1SzZv/JvJmUr28v9w+OWo+GcTUHESiG//Bfe2c0TJ/h90v6A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f9PDDAAAA2wAAAA8AAAAAAAAAAAAA&#10;AAAAoQIAAGRycy9kb3ducmV2LnhtbFBLBQYAAAAABAAEAPkAAACRAwAAAAA=&#10;" strokeweight="1pt">
                      <v:stroke joinstyle="miter"/>
                    </v:line>
                  </v:group>
                  <v:group id="Group 713" o:spid="_x0000_s1083" style="position:absolute;left:26768;top:2416;width:3600;height:514;rotation:-90" coordorigin="26768,2416"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4jo0jFAAAA2wAA&#10;AA8AAAAAAAAAAAAAAAAAqgIAAGRycy9kb3ducmV2LnhtbFBLBQYAAAAABAAEAPoAAACcAwAAAAA=&#10;">
                    <v:rect id="Rectangle 714" o:spid="_x0000_s1084" style="position:absolute;left:26768;top:2473;width:2159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MEA&#10;AADbAAAADwAAAGRycy9kb3ducmV2LnhtbESP3YrCMBCF7xd8hzCCd2uqYJGuUWRVEBcRqw8wNLNp&#10;2WZSm6j17c2C4OXh/Hyc2aKztbhR6yvHCkbDBARx4XTFRsH5tPmcgvABWWPtmBQ8yMNi3vuYYabd&#10;nY90y4MRcYR9hgrKEJpMSl+UZNEPXUMcvV/XWgxRtkbqFu9x3NZynCSptFhxJJTY0HdJxV9+tZG7&#10;w/36ct5bs6oPP3luHumSKqUG/W75BSJQF97hV3urFaQT+P8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ekjBAAAA2wAAAA8AAAAAAAAAAAAAAAAAmAIAAGRycy9kb3du&#10;cmV2LnhtbFBLBQYAAAAABAAEAPUAAACGAwAAAAA=&#10;" fillcolor="black" stroked="f" strokeweight="1pt">
                      <v:fill r:id="rId133" o:title="" type="pattern"/>
                    </v:rect>
                    <v:line id="Straight Connector 715" o:spid="_x0000_s1085" style="position:absolute;visibility:visible;mso-wrap-style:square" from="26768,2416" to="48364,2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hXaMMAAADbAAAADwAAAGRycy9kb3ducmV2LnhtbESPUWvCMBSF34X9h3AHvmmyPhSpxuI2&#10;lOEGbuoPuDTXttjclCbTuF+/DAY+Hs453+Esymg7caHBt441PE0VCOLKmZZrDcfDejID4QOywc4x&#10;abiRh3L5MFpgYdyVv+iyD7VIEPYFamhC6AspfdWQRT91PXHyTm6wGJIcamkGvCa47WSmVC4ttpwW&#10;GuzppaHqvP+2Gn7Ue0Q163afzK9Zvdk+3z44aj1+jKs5iEAx3MP/7TejIc/h70v6A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oV2jDAAAA2wAAAA8AAAAAAAAAAAAA&#10;AAAAoQIAAGRycy9kb3ducmV2LnhtbFBLBQYAAAAABAAEAPkAAACRAwAAAAA=&#10;" strokeweight="1pt">
                      <v:stroke joinstyle="miter"/>
                    </v:line>
                  </v:group>
                  <v:roundrect id="Rectangle: Rounded Corners 716" o:spid="_x0000_s1086" style="position:absolute;left:18867;top:1905;width:2339;height:243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BA0cUA&#10;AADbAAAADwAAAGRycy9kb3ducmV2LnhtbESP3WrCQBSE7wt9h+UUeiPNxgpaY1YRS6EI/hd6e8we&#10;k2D2bNjdanz7bkHo5TAz3zD5rDONuJDztWUF/SQFQVxYXXOp4Ovw8fIGwgdkjY1lUnAjD7Pp40OO&#10;mbZX3tFlH0oRIewzVFCF0GZS+qIigz6xLXH0TtYZDFG6UmqH1wg3jXxN06E0WHNcqLClRUXFef9j&#10;FLx/D7a7Y+it+6479VbnjV4OmrFSz0/dfAIiUBf+w/f2p1YwHMHfl/gD5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EDRxQAAANsAAAAPAAAAAAAAAAAAAAAAAJgCAABkcnMv&#10;ZG93bnJldi54bWxQSwUGAAAAAAQABAD1AAAAigMAAAAA&#10;" fillcolor="#f2f2f2" strokeweight="1pt">
                    <v:stroke joinstyle="miter"/>
                  </v:roundrect>
                  <v:shape id="Picture 717" o:spid="_x0000_s1087" type="#_x0000_t75" style="position:absolute;left:5772;top:111;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5mLy3DAAAA2wAAAA8AAABkcnMvZG93bnJldi54bWxEj01rwkAQhu8F/8Mygre6UUFKdBVRK17a&#10;4td9yI5JMDsbsts1/fedQ6HH4Z33mXmW6941KlEXas8GJuMMFHHhbc2lgevl/fUNVIjIFhvPZOCH&#10;AqxXg5cl5tY/+UTpHEslEA45GqhibHOtQ1GRwzD2LbFkd985jDJ2pbYdPgXuGj3Nsrl2WLNcqLCl&#10;bUXF4/zthHJJh4/r/p52/XS229zSrfz6nBgzGvabBahIffxf/msfrYG5PCsu4gF69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mYvLcMAAADbAAAADwAAAAAAAAAAAAAAAACf&#10;AgAAZHJzL2Rvd25yZXYueG1sUEsFBgAAAAAEAAQA9wAAAI8DAAAAAA==&#10;">
                    <v:imagedata r:id="rId134" o:title=""/>
                  </v:shape>
                  <v:shape id="Picture 718" o:spid="_x0000_s1088" type="#_x0000_t75" style="position:absolute;left:11519;top:4984;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VAq3EAAAA2wAAAA8AAABkcnMvZG93bnJldi54bWxEj0FrwkAUhO+C/2F5Qm9mU7GhSV0lCAGL&#10;l2pLaW+P7GsSmn0bsmsS/323IHgcZuYbZrObTCsG6l1jWcFjFIMgLq1uuFLw8V4sn0E4j6yxtUwK&#10;ruRgt53PNphpO/KJhrOvRICwy1BB7X2XSenKmgy6yHbEwfuxvUEfZF9J3eMY4KaVqzhOpMGGw0KN&#10;He1rKn/PF6PgK/82T8fi7ZVsqtc5rj+LpDRKPSym/AWEp8nfw7f2QStIUvj/En6A3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UVAq3EAAAA2wAAAA8AAAAAAAAAAAAAAAAA&#10;nwIAAGRycy9kb3ducmV2LnhtbFBLBQYAAAAABAAEAPcAAACQAwAAAAA=&#10;">
                    <v:imagedata r:id="rId135" o:title=""/>
                  </v:shape>
                  <v:shape id="Picture 719" o:spid="_x0000_s1089" type="#_x0000_t75" style="position:absolute;left:23570;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HroLAAAAA2wAAAA8AAABkcnMvZG93bnJldi54bWxET81qwkAQvhf6DssUvDWbFqoldRUJFIuX&#10;ovEBxuyYBLOz2+wa49t3DoUeP77/5XpyvRppiJ1nAy9ZDoq49rbjxsCx+nx+BxUTssXeMxm4U4T1&#10;6vFhiYX1N97TeEiNkhCOBRpoUwqF1rFuyWHMfCAW7uwHh0ng0Gg74E3CXa9f83yuHXYsDS0GKluq&#10;L4erk5JTeMvvP6EcqxN9l3HHl2q+NWb2NG0+QCWa0r/4z/1lDSxkvXyRH6BX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oeugsAAAADbAAAADwAAAAAAAAAAAAAAAACfAgAA&#10;ZHJzL2Rvd25yZXYueG1sUEsFBgAAAAAEAAQA9wAAAIwDAAAAAA==&#10;">
                    <v:imagedata r:id="rId136" o:title=""/>
                  </v:shape>
                  <v:shape id="Picture 720" o:spid="_x0000_s1090" type="#_x0000_t75" style="position:absolute;left:19269;top:4984;width:1651;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MwOPEAAAA2wAAAA8AAABkcnMvZG93bnJldi54bWxEj09rwkAUxO9Cv8PyCr3pRqFaoqu0QsBD&#10;i3/qweMz+9wEs29Ddpuk394VBI/DzPyGWax6W4mWGl86VjAeJSCIc6dLNgqOv9nwA4QPyBorx6Tg&#10;nzysli+DBabadbyn9hCMiBD2KSooQqhTKX1ekEU/cjVx9C6usRiibIzUDXYRbis5SZKptFhyXCiw&#10;pnVB+fXwZxWcN5n+yXToavO9e++/THvydqvU22v/OQcRqA/P8KO90QpmY7h/iT9AL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vMwOPEAAAA2wAAAA8AAAAAAAAAAAAAAAAA&#10;nwIAAGRycy9kb3ducmV2LnhtbFBLBQYAAAAABAAEAPcAAACQAwAAAAA=&#10;">
                    <v:imagedata r:id="rId137" o:title=""/>
                  </v:shape>
                  <v:shape id="Picture 721" o:spid="_x0000_s1091" type="#_x0000_t75" style="position:absolute;left:11430;top:2168;width:1778;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Ufqu/AAAA2wAAAA8AAABkcnMvZG93bnJldi54bWxEj0GLwjAUhO+C/yE8YW82dZFdqUYRQVaP&#10;uqLXR/Nsis1LaWLN/nuzIHgcZuYbZrGKthE9db52rGCS5SCIS6drrhScfrfjGQgfkDU2jknBH3lY&#10;LYeDBRbaPfhA/TFUIkHYF6jAhNAWUvrSkEWfuZY4eVfXWQxJdpXUHT4S3DbyM8+/pMWa04LBljaG&#10;ytvxbhWE/k77LTl3OWPZHIw08foTlfoYxfUcRKAY3uFXe6cVfE/h/0v6AXL5B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41H6rvwAAANsAAAAPAAAAAAAAAAAAAAAAAJ8CAABk&#10;cnMvZG93bnJldi54bWxQSwUGAAAAAAQABAD3AAAAiwMAAAAA&#10;">
                    <v:imagedata r:id="rId138" o:title=""/>
                  </v:shape>
                  <v:shape id="Picture 722" o:spid="_x0000_s1092" type="#_x0000_t75" style="position:absolute;left:19115;top:2168;width:203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2Xc/DAAAA2wAAAA8AAABkcnMvZG93bnJldi54bWxEj0FrwkAUhO8F/8PyBG/NJoKtRtcglkKh&#10;lzZ6ye2RfWaD2bchu8b477uFQo/DzHzD7IrJdmKkwbeOFWRJCoK4drrlRsH59P68BuEDssbOMSl4&#10;kIdiP3vaYa7dnb9pLEMjIoR9jgpMCH0upa8NWfSJ64mjd3GDxRDl0Eg94D3CbSeXafoiLbYcFwz2&#10;dDRUX8ubVVDddLXGr8/jRk/l2yF7jKnhUanFfDpsQQSawn/4r/2hFbyu4PdL/AFy/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HZdz8MAAADbAAAADwAAAAAAAAAAAAAAAACf&#10;AgAAZHJzL2Rvd25yZXYueG1sUEsFBgAAAAAEAAQA9wAAAI8DAAAAAA==&#10;">
                    <v:imagedata r:id="rId139" o:title=""/>
                  </v:shape>
                </v:group>
                <w10:wrap type="square"/>
                <w10:anchorlock/>
              </v:group>
            </w:pict>
          </mc:Fallback>
        </mc:AlternateContent>
      </w:r>
      <w:r w:rsidR="000865AC" w:rsidRPr="007B1A9B">
        <w:rPr>
          <w:b/>
          <w:bCs/>
        </w:rPr>
        <w:t>Câu 28:</w:t>
      </w:r>
      <w:r w:rsidR="000865AC" w:rsidRPr="007B1A9B">
        <w:rPr>
          <w:bCs/>
        </w:rPr>
        <w:t xml:space="preserve"> Hai con lắc lò xo đặt đồng trục trên mặt phẳng ngang không ma sát như hình vẽ. Mỗi lò xo có một đầu cố định và đầu còn lại gắn với vật nặng khối lượng </w:t>
      </w:r>
      <w:r w:rsidR="000865AC" w:rsidRPr="007B1A9B">
        <w:rPr>
          <w:rFonts w:ascii="Calibri" w:hAnsi="Calibri" w:cs="Arial"/>
          <w:position w:val="-6"/>
          <w:sz w:val="20"/>
          <w:szCs w:val="20"/>
        </w:rPr>
        <w:object w:dxaOrig="260" w:dyaOrig="220">
          <v:shape id="_x0000_i1085" type="#_x0000_t75" style="width:12.75pt;height:11.25pt" o:ole="">
            <v:imagedata r:id="rId140" o:title=""/>
          </v:shape>
          <o:OLEObject Type="Embed" ProgID="Equation.DSMT4" ShapeID="_x0000_i1085" DrawAspect="Content" ObjectID="_1679470114" r:id="rId141"/>
        </w:object>
      </w:r>
      <w:r w:rsidR="000865AC" w:rsidRPr="007B1A9B">
        <w:rPr>
          <w:bCs/>
        </w:rPr>
        <w:t xml:space="preserve">. Ban đầu, hai vật nặng ở các vị trí cân bằng </w:t>
      </w:r>
      <w:r w:rsidR="000865AC" w:rsidRPr="007B1A9B">
        <w:rPr>
          <w:rFonts w:ascii="Calibri" w:hAnsi="Calibri" w:cs="Arial"/>
          <w:position w:val="-12"/>
          <w:sz w:val="20"/>
          <w:szCs w:val="20"/>
        </w:rPr>
        <w:object w:dxaOrig="280" w:dyaOrig="360">
          <v:shape id="_x0000_i1086" type="#_x0000_t75" style="width:14.25pt;height:18pt" o:ole="">
            <v:imagedata r:id="rId142" o:title=""/>
          </v:shape>
          <o:OLEObject Type="Embed" ProgID="Equation.DSMT4" ShapeID="_x0000_i1086" DrawAspect="Content" ObjectID="_1679470115" r:id="rId143"/>
        </w:object>
      </w:r>
      <w:r w:rsidR="000865AC" w:rsidRPr="007B1A9B">
        <w:rPr>
          <w:bCs/>
        </w:rPr>
        <w:t xml:space="preserve">, </w:t>
      </w:r>
      <w:r w:rsidR="000865AC" w:rsidRPr="007B1A9B">
        <w:rPr>
          <w:rFonts w:ascii="Calibri" w:hAnsi="Calibri" w:cs="Arial"/>
          <w:position w:val="-12"/>
          <w:sz w:val="20"/>
          <w:szCs w:val="20"/>
        </w:rPr>
        <w:object w:dxaOrig="300" w:dyaOrig="360">
          <v:shape id="_x0000_i1087" type="#_x0000_t75" style="width:15pt;height:18pt" o:ole="">
            <v:imagedata r:id="rId144" o:title=""/>
          </v:shape>
          <o:OLEObject Type="Embed" ProgID="Equation.DSMT4" ShapeID="_x0000_i1087" DrawAspect="Content" ObjectID="_1679470116" r:id="rId145"/>
        </w:object>
      </w:r>
      <w:r w:rsidR="000865AC" w:rsidRPr="007B1A9B">
        <w:rPr>
          <w:bCs/>
        </w:rPr>
        <w:t xml:space="preserve"> cách nhau 10 cm. Độ cứng các lò xo lần lượt là </w:t>
      </w:r>
      <w:r w:rsidR="000865AC" w:rsidRPr="007B1A9B">
        <w:rPr>
          <w:rFonts w:ascii="Calibri" w:hAnsi="Calibri" w:cs="Arial"/>
          <w:position w:val="-12"/>
          <w:sz w:val="20"/>
          <w:szCs w:val="20"/>
        </w:rPr>
        <w:object w:dxaOrig="840" w:dyaOrig="360">
          <v:shape id="_x0000_i1088" type="#_x0000_t75" style="width:42pt;height:18pt" o:ole="">
            <v:imagedata r:id="rId146" o:title=""/>
          </v:shape>
          <o:OLEObject Type="Embed" ProgID="Equation.DSMT4" ShapeID="_x0000_i1088" DrawAspect="Content" ObjectID="_1679470117" r:id="rId147"/>
        </w:object>
      </w:r>
      <w:r w:rsidR="000865AC" w:rsidRPr="007B1A9B">
        <w:rPr>
          <w:bCs/>
        </w:rPr>
        <w:t xml:space="preserve">N/m, </w:t>
      </w:r>
      <w:r w:rsidR="000865AC" w:rsidRPr="007B1A9B">
        <w:rPr>
          <w:rFonts w:ascii="Calibri" w:hAnsi="Calibri" w:cs="Arial"/>
          <w:position w:val="-12"/>
          <w:sz w:val="20"/>
          <w:szCs w:val="20"/>
        </w:rPr>
        <w:object w:dxaOrig="880" w:dyaOrig="360">
          <v:shape id="_x0000_i1089" type="#_x0000_t75" style="width:44.25pt;height:18pt" o:ole="">
            <v:imagedata r:id="rId148" o:title=""/>
          </v:shape>
          <o:OLEObject Type="Embed" ProgID="Equation.DSMT4" ShapeID="_x0000_i1089" DrawAspect="Content" ObjectID="_1679470118" r:id="rId149"/>
        </w:object>
      </w:r>
      <w:r w:rsidR="000865AC" w:rsidRPr="007B1A9B">
        <w:rPr>
          <w:bCs/>
        </w:rPr>
        <w:t xml:space="preserve">N/m. Từ vị trí cân bằng, kéo vật </w:t>
      </w:r>
      <w:r w:rsidR="000865AC" w:rsidRPr="007B1A9B">
        <w:rPr>
          <w:rFonts w:ascii="Calibri" w:hAnsi="Calibri" w:cs="Arial"/>
          <w:position w:val="-6"/>
          <w:sz w:val="20"/>
          <w:szCs w:val="20"/>
        </w:rPr>
        <w:object w:dxaOrig="260" w:dyaOrig="220">
          <v:shape id="_x0000_i1090" type="#_x0000_t75" style="width:12.75pt;height:11.25pt" o:ole="">
            <v:imagedata r:id="rId150" o:title=""/>
          </v:shape>
          <o:OLEObject Type="Embed" ProgID="Equation.DSMT4" ShapeID="_x0000_i1090" DrawAspect="Content" ObjectID="_1679470119" r:id="rId151"/>
        </w:object>
      </w:r>
      <w:r w:rsidR="000865AC" w:rsidRPr="007B1A9B">
        <w:rPr>
          <w:bCs/>
        </w:rPr>
        <w:t xml:space="preserve"> của con lắc 1 về bên trái, kéo vật </w:t>
      </w:r>
      <w:r w:rsidR="000865AC" w:rsidRPr="007B1A9B">
        <w:rPr>
          <w:rFonts w:ascii="Calibri" w:hAnsi="Calibri" w:cs="Arial"/>
          <w:position w:val="-6"/>
          <w:sz w:val="20"/>
          <w:szCs w:val="20"/>
        </w:rPr>
        <w:object w:dxaOrig="260" w:dyaOrig="220">
          <v:shape id="_x0000_i1091" type="#_x0000_t75" style="width:12.75pt;height:11.25pt" o:ole="">
            <v:imagedata r:id="rId152" o:title=""/>
          </v:shape>
          <o:OLEObject Type="Embed" ProgID="Equation.DSMT4" ShapeID="_x0000_i1091" DrawAspect="Content" ObjectID="_1679470120" r:id="rId153"/>
        </w:object>
      </w:r>
      <w:r w:rsidR="000865AC" w:rsidRPr="007B1A9B">
        <w:rPr>
          <w:bCs/>
        </w:rPr>
        <w:t xml:space="preserve"> của con lắc 2 về bên phải rồi buông nhẹ đồng thời hai vật để chúng dao động điều hòa trên trục  với cùng cơ năng 0,125 J (gốc thế năng của mỗi con lắc tại vị trí cân bằng của nó). Khoảng cách ngắn nhất giữa hai vật là</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7,50 cm.</w:t>
      </w:r>
      <w:r w:rsidRPr="007B1A9B">
        <w:tab/>
      </w:r>
      <w:r w:rsidRPr="007B1A9B">
        <w:rPr>
          <w:b/>
          <w:bCs/>
        </w:rPr>
        <w:t xml:space="preserve">B. </w:t>
      </w:r>
      <w:r w:rsidRPr="007B1A9B">
        <w:rPr>
          <w:bCs/>
        </w:rPr>
        <w:t>2,50 cm.</w:t>
      </w:r>
      <w:r w:rsidRPr="007B1A9B">
        <w:tab/>
      </w:r>
      <w:r w:rsidRPr="007B1A9B">
        <w:rPr>
          <w:b/>
          <w:bCs/>
        </w:rPr>
        <w:t xml:space="preserve">C. </w:t>
      </w:r>
      <w:r w:rsidRPr="007B1A9B">
        <w:rPr>
          <w:bCs/>
        </w:rPr>
        <w:t>6,25 cm.</w:t>
      </w:r>
      <w:r w:rsidRPr="007B1A9B">
        <w:tab/>
      </w:r>
      <w:r w:rsidRPr="007B1A9B">
        <w:rPr>
          <w:b/>
          <w:bCs/>
        </w:rPr>
        <w:t xml:space="preserve">D. </w:t>
      </w:r>
      <w:r w:rsidRPr="007B1A9B">
        <w:rPr>
          <w:bCs/>
        </w:rPr>
        <w:t>5,62 cm.</w:t>
      </w:r>
    </w:p>
    <w:p w:rsidR="000865AC" w:rsidRPr="007B1A9B" w:rsidRDefault="000865AC" w:rsidP="000865AC">
      <w:pPr>
        <w:spacing w:before="60"/>
        <w:jc w:val="both"/>
        <w:rPr>
          <w:lang w:val="nb-NO"/>
        </w:rPr>
      </w:pPr>
      <w:r w:rsidRPr="007B1A9B">
        <w:rPr>
          <w:b/>
          <w:lang w:val="nb-NO"/>
        </w:rPr>
        <w:t>Câu 29:</w:t>
      </w:r>
      <w:r w:rsidRPr="007B1A9B">
        <w:rPr>
          <w:lang w:val="nb-NO"/>
        </w:rPr>
        <w:t xml:space="preserve"> Một sóng cơ truyền trên trục 0x theo phương trình </w:t>
      </w:r>
      <w:r w:rsidR="003C639B">
        <w:rPr>
          <w:noProof/>
          <w:position w:val="-24"/>
        </w:rPr>
        <w:drawing>
          <wp:inline distT="0" distB="0" distL="0" distR="0">
            <wp:extent cx="1676400" cy="381000"/>
            <wp:effectExtent l="0" t="0" r="0" b="0"/>
            <wp:docPr id="7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76400" cy="381000"/>
                    </a:xfrm>
                    <a:prstGeom prst="rect">
                      <a:avLst/>
                    </a:prstGeom>
                    <a:noFill/>
                    <a:ln>
                      <a:noFill/>
                    </a:ln>
                  </pic:spPr>
                </pic:pic>
              </a:graphicData>
            </a:graphic>
          </wp:inline>
        </w:drawing>
      </w:r>
      <w:r w:rsidRPr="007B1A9B">
        <w:rPr>
          <w:lang w:val="nb-NO"/>
        </w:rPr>
        <w:t>. Trong đó x tính bằng mét, t tính bằng giây. Sóng truyền theo</w:t>
      </w:r>
    </w:p>
    <w:p w:rsidR="000865AC" w:rsidRPr="007B1A9B" w:rsidRDefault="000865AC" w:rsidP="000865AC">
      <w:pPr>
        <w:tabs>
          <w:tab w:val="left" w:pos="5136"/>
        </w:tabs>
        <w:ind w:firstLine="283"/>
      </w:pPr>
      <w:r w:rsidRPr="007B1A9B">
        <w:rPr>
          <w:b/>
          <w:lang w:val="nb-NO"/>
        </w:rPr>
        <w:t xml:space="preserve">A. </w:t>
      </w:r>
      <w:r w:rsidRPr="007B1A9B">
        <w:rPr>
          <w:lang w:val="nb-NO"/>
        </w:rPr>
        <w:t>Chiều dương trục 0x với tốc độ 2m/s.</w:t>
      </w:r>
      <w:r w:rsidRPr="007B1A9B">
        <w:tab/>
      </w:r>
      <w:r w:rsidRPr="007B1A9B">
        <w:rPr>
          <w:b/>
          <w:lang w:val="nb-NO"/>
        </w:rPr>
        <w:t xml:space="preserve">B. </w:t>
      </w:r>
      <w:r w:rsidRPr="007B1A9B">
        <w:rPr>
          <w:lang w:val="nb-NO"/>
        </w:rPr>
        <w:t>Chiều dương trục 0x với tốc độ 2cm/s.</w:t>
      </w:r>
    </w:p>
    <w:p w:rsidR="000865AC" w:rsidRPr="007B1A9B" w:rsidRDefault="000865AC" w:rsidP="000865AC">
      <w:pPr>
        <w:tabs>
          <w:tab w:val="left" w:pos="5136"/>
        </w:tabs>
        <w:ind w:firstLine="283"/>
      </w:pPr>
      <w:r w:rsidRPr="007B1A9B">
        <w:rPr>
          <w:b/>
          <w:lang w:val="nb-NO"/>
        </w:rPr>
        <w:t xml:space="preserve">C. </w:t>
      </w:r>
      <w:r w:rsidRPr="007B1A9B">
        <w:rPr>
          <w:lang w:val="nb-NO"/>
        </w:rPr>
        <w:t>Chiều âm trục 0x với tốc độ 2cm/s.</w:t>
      </w:r>
      <w:r w:rsidRPr="007B1A9B">
        <w:tab/>
      </w:r>
      <w:r w:rsidRPr="007B1A9B">
        <w:rPr>
          <w:b/>
          <w:lang w:val="nb-NO"/>
        </w:rPr>
        <w:t xml:space="preserve">D. </w:t>
      </w:r>
      <w:r w:rsidRPr="007B1A9B">
        <w:rPr>
          <w:lang w:val="nb-NO"/>
        </w:rPr>
        <w:t>Chiều âm trục 0x với tốc độ 2m/s.</w:t>
      </w:r>
    </w:p>
    <w:p w:rsidR="000865AC" w:rsidRPr="007B1A9B" w:rsidRDefault="003C639B" w:rsidP="000865AC">
      <w:pPr>
        <w:spacing w:before="60"/>
        <w:jc w:val="both"/>
        <w:rPr>
          <w:bCs/>
        </w:rPr>
      </w:pPr>
      <w:r>
        <w:rPr>
          <w:bCs/>
          <w:noProof/>
        </w:rPr>
        <mc:AlternateContent>
          <mc:Choice Requires="wpc">
            <w:drawing>
              <wp:anchor distT="0" distB="0" distL="114300" distR="114300" simplePos="0" relativeHeight="251658240" behindDoc="0" locked="0" layoutInCell="1" allowOverlap="1">
                <wp:simplePos x="0" y="0"/>
                <wp:positionH relativeFrom="column">
                  <wp:posOffset>4375785</wp:posOffset>
                </wp:positionH>
                <wp:positionV relativeFrom="paragraph">
                  <wp:posOffset>208915</wp:posOffset>
                </wp:positionV>
                <wp:extent cx="1929130" cy="1174750"/>
                <wp:effectExtent l="3810" t="0" r="635" b="0"/>
                <wp:wrapSquare wrapText="bothSides"/>
                <wp:docPr id="73" name="Canvas 1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 name="Group 5"/>
                        <wpg:cNvGrpSpPr>
                          <a:grpSpLocks/>
                        </wpg:cNvGrpSpPr>
                        <wpg:grpSpPr bwMode="auto">
                          <a:xfrm>
                            <a:off x="7800" y="0"/>
                            <a:ext cx="1885029" cy="1122348"/>
                            <a:chOff x="0" y="0"/>
                            <a:chExt cx="18849" cy="11223"/>
                          </a:xfrm>
                        </wpg:grpSpPr>
                        <pic:pic xmlns:pic="http://schemas.openxmlformats.org/drawingml/2006/picture">
                          <pic:nvPicPr>
                            <pic:cNvPr id="2" name="Picture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8849" cy="96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3228" y="9270"/>
                              <a:ext cx="1397" cy="1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13896" y="9318"/>
                              <a:ext cx="1524" cy="1905"/>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margin">
                  <wp14:pctWidth>0</wp14:pctWidth>
                </wp14:sizeRelH>
                <wp14:sizeRelV relativeFrom="margin">
                  <wp14:pctHeight>0</wp14:pctHeight>
                </wp14:sizeRelV>
              </wp:anchor>
            </w:drawing>
          </mc:Choice>
          <mc:Fallback>
            <w:pict>
              <v:group id="Canvas 10" o:spid="_x0000_s1026" editas="canvas" style="position:absolute;margin-left:344.55pt;margin-top:16.45pt;width:151.9pt;height:92.5pt;z-index:251658240;mso-width-relative:margin;mso-height-relative:margin" coordsize="19291,1174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">
                <v:shape id="_x0000_s1027" type="#_x0000_t75" style="position:absolute;width:19291;height:11747;visibility:visible;mso-wrap-style:square" filled="t">
                  <v:fill o:detectmouseclick="t"/>
                  <v:path o:connecttype="none"/>
                </v:shape>
                <v:group id="Group 5" o:spid="_x0000_s1028" style="position:absolute;left:78;width:18850;height:11223" coordsize="18849,11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Picture 7" o:spid="_x0000_s1029" type="#_x0000_t75" style="position:absolute;width:18849;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CyJ7BAAAA2gAAAA8AAABkcnMvZG93bnJldi54bWxEj0GLwjAUhO8L/ofwBG9rqgdZqlFUUETc&#10;w1bB66N5tsXkpTax1n9vBGGPw8x8w8wWnTWipcZXjhWMhgkI4tzpigsFp+Pm+weED8gajWNS8CQP&#10;i3nva4apdg/+ozYLhYgQ9ikqKEOoUyl9XpJFP3Q1cfQurrEYomwKqRt8RLg1cpwkE2mx4rhQYk3r&#10;kvJrdrcKnDlvs+VGt/WvvJnbXp4Oq2ei1KDfLacgAnXhP/xp77SCMbyvxBsg5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2CyJ7BAAAA2gAAAA8AAAAAAAAAAAAAAAAAnwIA&#10;AGRycy9kb3ducmV2LnhtbFBLBQYAAAAABAAEAPcAAACNAwAAAAA=&#10;">
                    <v:imagedata r:id="rId158" o:title=""/>
                  </v:shape>
                  <v:shape id="Picture 8" o:spid="_x0000_s1030" type="#_x0000_t75" style="position:absolute;left:3228;top:9270;width:139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s8TnCAAAA2gAAAA8AAABkcnMvZG93bnJldi54bWxEj0FrwkAUhO+F/oflFbzVTRWLpK6igmCP&#10;taVeX7LPJJh9G3afmvrru4LgcZiZb5jZonetOlOIjWcDb8MMFHHpbcOVgZ/vzesUVBRki61nMvBH&#10;ERbz56cZ5tZf+IvOO6lUgnDM0UAt0uVax7Imh3HoO+LkHXxwKEmGStuAlwR3rR5l2bt22HBaqLGj&#10;dU3lcXdyBvbtZyGH39WJm2IixbK/huP4aszgpV9+gBLq5RG+t7fWwBhuV9IN0P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bPE5wgAAANoAAAAPAAAAAAAAAAAAAAAAAJ8C&#10;AABkcnMvZG93bnJldi54bWxQSwUGAAAAAAQABAD3AAAAjgMAAAAA&#10;">
                    <v:imagedata r:id="rId159" o:title=""/>
                  </v:shape>
                  <v:shape id="Picture 9" o:spid="_x0000_s1031" type="#_x0000_t75" style="position:absolute;left:13896;top:9318;width:1524;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qLwjDAAAA2gAAAA8AAABkcnMvZG93bnJldi54bWxEj0FrAjEUhO+C/yE8wZtmFWntahRbEApF&#10;RCul3h6b52Z187Js4rr990YoeBxm5htmvmxtKRqqfeFYwWiYgCDOnC44V3D4Xg+mIHxA1lg6JgV/&#10;5GG56HbmmGp34x01+5CLCGGfogITQpVK6TNDFv3QVcTRO7naYoiyzqWu8RbhtpTjJHmRFguOCwYr&#10;+jCUXfZXq0COt7x555+zP+THZPTamK/ft1apfq9dzUAEasMz/N/+1Aom8LgSb4Bc3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CovCMMAAADaAAAADwAAAAAAAAAAAAAAAACf&#10;AgAAZHJzL2Rvd25yZXYueG1sUEsFBgAAAAAEAAQA9wAAAI8DAAAAAA==&#10;">
                    <v:imagedata r:id="rId160" o:title=""/>
                  </v:shape>
                </v:group>
                <w10:wrap type="square"/>
              </v:group>
            </w:pict>
          </mc:Fallback>
        </mc:AlternateContent>
      </w:r>
      <w:r w:rsidR="000865AC" w:rsidRPr="007B1A9B">
        <w:rPr>
          <w:b/>
          <w:bCs/>
        </w:rPr>
        <w:t>Câu 30:</w:t>
      </w:r>
      <w:r w:rsidR="000865AC" w:rsidRPr="007B1A9B">
        <w:rPr>
          <w:bCs/>
        </w:rPr>
        <w:t xml:space="preserve"> Trên cùng một sợi dây, sóng cơ lan truyền trên dây với hai tần số </w:t>
      </w:r>
      <w:bookmarkStart w:id="1" w:name="MTBlankEqn"/>
      <w:r w:rsidR="000865AC" w:rsidRPr="007B1A9B">
        <w:rPr>
          <w:rFonts w:ascii="Calibri" w:hAnsi="Calibri" w:cs="Arial"/>
          <w:position w:val="-12"/>
          <w:sz w:val="20"/>
          <w:szCs w:val="20"/>
        </w:rPr>
        <w:object w:dxaOrig="240" w:dyaOrig="360">
          <v:shape id="_x0000_i1092" type="#_x0000_t75" style="width:12pt;height:18.75pt" o:ole="">
            <v:imagedata r:id="rId161" o:title=""/>
          </v:shape>
          <o:OLEObject Type="Embed" ProgID="Equation.DSMT4" ShapeID="_x0000_i1092" DrawAspect="Content" ObjectID="_1679470121" r:id="rId162"/>
        </w:object>
      </w:r>
      <w:bookmarkEnd w:id="1"/>
      <w:r w:rsidR="000865AC" w:rsidRPr="007B1A9B">
        <w:rPr>
          <w:bCs/>
        </w:rPr>
        <w:t xml:space="preserve"> và </w:t>
      </w:r>
      <w:r w:rsidR="000865AC" w:rsidRPr="007B1A9B">
        <w:rPr>
          <w:rFonts w:ascii="Calibri" w:hAnsi="Calibri" w:cs="Arial"/>
          <w:position w:val="-12"/>
          <w:sz w:val="20"/>
          <w:szCs w:val="20"/>
        </w:rPr>
        <w:object w:dxaOrig="280" w:dyaOrig="360">
          <v:shape id="_x0000_i1093" type="#_x0000_t75" style="width:14.25pt;height:18.75pt" o:ole="">
            <v:imagedata r:id="rId163" o:title=""/>
          </v:shape>
          <o:OLEObject Type="Embed" ProgID="Equation.DSMT4" ShapeID="_x0000_i1093" DrawAspect="Content" ObjectID="_1679470122" r:id="rId164"/>
        </w:object>
      </w:r>
      <w:r w:rsidR="000865AC" w:rsidRPr="007B1A9B">
        <w:rPr>
          <w:bCs/>
        </w:rPr>
        <w:t xml:space="preserve"> đều gây ra hiện tượng sóng dừng. Hình ảnh sóng dừng tương ứng trong hai trường hợp có dạng như hình vẽ. Kết luận nào sau đây là </w:t>
      </w:r>
      <w:r w:rsidR="000865AC" w:rsidRPr="007B1A9B">
        <w:rPr>
          <w:b/>
          <w:bCs/>
        </w:rPr>
        <w:t>đúng</w:t>
      </w:r>
      <w:r w:rsidR="000865AC" w:rsidRPr="007B1A9B">
        <w:rPr>
          <w:bCs/>
        </w:rPr>
        <w:t>?</w:t>
      </w:r>
    </w:p>
    <w:p w:rsidR="00182358" w:rsidRPr="007B1A9B" w:rsidRDefault="000865AC" w:rsidP="000865AC">
      <w:pPr>
        <w:tabs>
          <w:tab w:val="left" w:pos="2708"/>
          <w:tab w:val="left" w:pos="5138"/>
          <w:tab w:val="left" w:pos="7569"/>
        </w:tabs>
        <w:ind w:firstLine="283"/>
      </w:pPr>
      <w:r w:rsidRPr="007B1A9B">
        <w:rPr>
          <w:b/>
          <w:bCs/>
        </w:rPr>
        <w:t xml:space="preserve">A. </w:t>
      </w:r>
      <w:r w:rsidRPr="007B1A9B">
        <w:rPr>
          <w:rFonts w:ascii="Calibri" w:hAnsi="Calibri" w:cs="Arial"/>
          <w:position w:val="-12"/>
          <w:sz w:val="20"/>
          <w:szCs w:val="20"/>
        </w:rPr>
        <w:object w:dxaOrig="820" w:dyaOrig="360">
          <v:shape id="_x0000_i1094" type="#_x0000_t75" style="width:41.25pt;height:18.75pt" o:ole="">
            <v:imagedata r:id="rId165" o:title=""/>
          </v:shape>
          <o:OLEObject Type="Embed" ProgID="Equation.DSMT4" ShapeID="_x0000_i1094" DrawAspect="Content" ObjectID="_1679470123" r:id="rId166"/>
        </w:object>
      </w:r>
      <w:r w:rsidRPr="007B1A9B">
        <w:rPr>
          <w:bCs/>
        </w:rPr>
        <w:t>.</w:t>
      </w:r>
      <w:r w:rsidRPr="007B1A9B">
        <w:tab/>
      </w:r>
      <w:r w:rsidR="00182358" w:rsidRPr="007B1A9B">
        <w:tab/>
      </w:r>
      <w:r w:rsidRPr="007B1A9B">
        <w:rPr>
          <w:b/>
          <w:bCs/>
        </w:rPr>
        <w:t xml:space="preserve">B. </w:t>
      </w:r>
      <w:r w:rsidRPr="007B1A9B">
        <w:rPr>
          <w:rFonts w:ascii="Calibri" w:hAnsi="Calibri" w:cs="Arial"/>
          <w:position w:val="-12"/>
          <w:sz w:val="20"/>
          <w:szCs w:val="20"/>
        </w:rPr>
        <w:object w:dxaOrig="820" w:dyaOrig="360">
          <v:shape id="_x0000_i1095" type="#_x0000_t75" style="width:41.25pt;height:18.75pt" o:ole="">
            <v:imagedata r:id="rId167" o:title=""/>
          </v:shape>
          <o:OLEObject Type="Embed" ProgID="Equation.DSMT4" ShapeID="_x0000_i1095" DrawAspect="Content" ObjectID="_1679470124" r:id="rId168"/>
        </w:object>
      </w:r>
      <w:r w:rsidRPr="007B1A9B">
        <w:rPr>
          <w:bCs/>
        </w:rPr>
        <w:t>.</w:t>
      </w:r>
      <w:r w:rsidRPr="007B1A9B">
        <w:tab/>
      </w:r>
    </w:p>
    <w:p w:rsidR="000865AC" w:rsidRPr="007B1A9B" w:rsidRDefault="000865AC" w:rsidP="000865AC">
      <w:pPr>
        <w:tabs>
          <w:tab w:val="left" w:pos="2708"/>
          <w:tab w:val="left" w:pos="5138"/>
          <w:tab w:val="left" w:pos="7569"/>
        </w:tabs>
        <w:ind w:firstLine="283"/>
      </w:pPr>
      <w:r w:rsidRPr="007B1A9B">
        <w:rPr>
          <w:b/>
          <w:bCs/>
        </w:rPr>
        <w:t xml:space="preserve">C. </w:t>
      </w:r>
      <w:r w:rsidRPr="007B1A9B">
        <w:rPr>
          <w:rFonts w:ascii="Calibri" w:hAnsi="Calibri" w:cs="Arial"/>
          <w:position w:val="-12"/>
          <w:sz w:val="20"/>
          <w:szCs w:val="20"/>
        </w:rPr>
        <w:object w:dxaOrig="700" w:dyaOrig="360">
          <v:shape id="_x0000_i1096" type="#_x0000_t75" style="width:35.25pt;height:18.75pt" o:ole="">
            <v:imagedata r:id="rId169" o:title=""/>
          </v:shape>
          <o:OLEObject Type="Embed" ProgID="Equation.DSMT4" ShapeID="_x0000_i1096" DrawAspect="Content" ObjectID="_1679470125" r:id="rId170"/>
        </w:object>
      </w:r>
      <w:r w:rsidRPr="007B1A9B">
        <w:rPr>
          <w:bCs/>
        </w:rPr>
        <w:t>.</w:t>
      </w:r>
      <w:r w:rsidRPr="007B1A9B">
        <w:tab/>
      </w:r>
      <w:r w:rsidR="00182358" w:rsidRPr="007B1A9B">
        <w:tab/>
      </w:r>
      <w:r w:rsidRPr="007B1A9B">
        <w:rPr>
          <w:b/>
          <w:bCs/>
        </w:rPr>
        <w:t xml:space="preserve">D. </w:t>
      </w:r>
      <w:r w:rsidRPr="007B1A9B">
        <w:rPr>
          <w:rFonts w:ascii="Calibri" w:hAnsi="Calibri" w:cs="Arial"/>
          <w:position w:val="-24"/>
          <w:sz w:val="20"/>
          <w:szCs w:val="20"/>
        </w:rPr>
        <w:object w:dxaOrig="760" w:dyaOrig="620">
          <v:shape id="_x0000_i1097" type="#_x0000_t75" style="width:37.5pt;height:30.75pt" o:ole="">
            <v:imagedata r:id="rId171" o:title=""/>
          </v:shape>
          <o:OLEObject Type="Embed" ProgID="Equation.DSMT4" ShapeID="_x0000_i1097" DrawAspect="Content" ObjectID="_1679470126" r:id="rId172"/>
        </w:object>
      </w:r>
      <w:r w:rsidRPr="007B1A9B">
        <w:rPr>
          <w:bCs/>
        </w:rPr>
        <w:t>.</w:t>
      </w:r>
    </w:p>
    <w:p w:rsidR="000865AC" w:rsidRPr="007B1A9B" w:rsidRDefault="000865AC" w:rsidP="000865AC">
      <w:pPr>
        <w:spacing w:before="60"/>
        <w:jc w:val="both"/>
      </w:pPr>
      <w:r w:rsidRPr="007B1A9B">
        <w:rPr>
          <w:b/>
        </w:rPr>
        <w:t>Câu 31:</w:t>
      </w:r>
      <w:r w:rsidRPr="007B1A9B">
        <w:t xml:space="preserve"> Ở mặt chất lỏng, tại hai điểm A và B có hai nguồn dao động cùng pha theo phương thẳng đứng phát ra hai sóng kết hợp có bước sóng λ. Gọi I là trung điểm của đoạn thẳng AB. Ở mặt chất lỏng, gọi </w:t>
      </w:r>
      <w:r w:rsidRPr="007B1A9B">
        <w:rPr>
          <w:position w:val="-14"/>
        </w:rPr>
        <w:object w:dxaOrig="420" w:dyaOrig="400">
          <v:shape id="_x0000_i1098" type="#_x0000_t75" style="width:22.5pt;height:21pt" o:ole="">
            <v:imagedata r:id="rId173" o:title=""/>
          </v:shape>
          <o:OLEObject Type="Embed" ProgID="Equation.DSMT4" ShapeID="_x0000_i1098" DrawAspect="Content" ObjectID="_1679470127" r:id="rId174"/>
        </w:object>
      </w:r>
      <w:r w:rsidRPr="007B1A9B">
        <w:t xml:space="preserve"> là hình tròn nhận AB làm đường kính, M là một điểm ở trong </w:t>
      </w:r>
      <w:r w:rsidRPr="007B1A9B">
        <w:rPr>
          <w:position w:val="-14"/>
        </w:rPr>
        <w:object w:dxaOrig="420" w:dyaOrig="400">
          <v:shape id="_x0000_i1099" type="#_x0000_t75" style="width:22.5pt;height:21pt" o:ole="">
            <v:imagedata r:id="rId173" o:title=""/>
          </v:shape>
          <o:OLEObject Type="Embed" ProgID="Equation.DSMT4" ShapeID="_x0000_i1099" DrawAspect="Content" ObjectID="_1679470128" r:id="rId175"/>
        </w:object>
      </w:r>
      <w:r w:rsidRPr="007B1A9B">
        <w:t xml:space="preserve"> xa I nhất mà phần tử chất lỏng ở đó dao động với biên độ cực đại và cùng pha với nguồn. Biết </w:t>
      </w:r>
      <w:r w:rsidRPr="007B1A9B">
        <w:rPr>
          <w:position w:val="-10"/>
        </w:rPr>
        <w:object w:dxaOrig="1259" w:dyaOrig="320">
          <v:shape id="_x0000_i1100" type="#_x0000_t75" style="width:67.5pt;height:17.25pt" o:ole="">
            <v:imagedata r:id="rId176" o:title=""/>
          </v:shape>
          <o:OLEObject Type="Embed" ProgID="Equation.DSMT4" ShapeID="_x0000_i1100" DrawAspect="Content" ObjectID="_1679470129" r:id="rId177"/>
        </w:object>
      </w:r>
      <w:r w:rsidRPr="007B1A9B">
        <w:t xml:space="preserve"> Độ dài đoạn thẳng MI có giá trị </w:t>
      </w:r>
      <w:r w:rsidRPr="007B1A9B">
        <w:rPr>
          <w:b/>
        </w:rPr>
        <w:t>gần nhất</w:t>
      </w:r>
      <w:r w:rsidRPr="007B1A9B">
        <w:t xml:space="preserve"> với giá trị nào sau đây?</w:t>
      </w:r>
    </w:p>
    <w:p w:rsidR="000865AC" w:rsidRPr="007B1A9B" w:rsidRDefault="000865AC" w:rsidP="000865AC">
      <w:pPr>
        <w:tabs>
          <w:tab w:val="left" w:pos="2708"/>
          <w:tab w:val="left" w:pos="5138"/>
          <w:tab w:val="left" w:pos="7569"/>
        </w:tabs>
        <w:ind w:firstLine="283"/>
      </w:pPr>
      <w:r w:rsidRPr="007B1A9B">
        <w:rPr>
          <w:b/>
        </w:rPr>
        <w:t xml:space="preserve">A. </w:t>
      </w:r>
      <w:r w:rsidRPr="007B1A9B">
        <w:t>3,13λ</w:t>
      </w:r>
      <w:r w:rsidRPr="007B1A9B">
        <w:tab/>
      </w:r>
      <w:r w:rsidRPr="007B1A9B">
        <w:rPr>
          <w:b/>
        </w:rPr>
        <w:t xml:space="preserve">B. </w:t>
      </w:r>
      <w:r w:rsidRPr="007B1A9B">
        <w:t>3,02λ</w:t>
      </w:r>
      <w:r w:rsidRPr="007B1A9B">
        <w:tab/>
      </w:r>
      <w:r w:rsidRPr="007B1A9B">
        <w:rPr>
          <w:b/>
        </w:rPr>
        <w:t xml:space="preserve">C. </w:t>
      </w:r>
      <w:r w:rsidRPr="007B1A9B">
        <w:t>3,09λ</w:t>
      </w:r>
      <w:r w:rsidRPr="007B1A9B">
        <w:tab/>
      </w:r>
      <w:r w:rsidRPr="007B1A9B">
        <w:rPr>
          <w:b/>
        </w:rPr>
        <w:t xml:space="preserve">D. </w:t>
      </w:r>
      <w:r w:rsidRPr="007B1A9B">
        <w:t>3,24λ</w:t>
      </w:r>
    </w:p>
    <w:p w:rsidR="000865AC" w:rsidRPr="007B1A9B" w:rsidRDefault="000865AC" w:rsidP="000865AC">
      <w:pPr>
        <w:spacing w:before="60"/>
        <w:jc w:val="both"/>
      </w:pPr>
      <w:r w:rsidRPr="007B1A9B">
        <w:rPr>
          <w:b/>
        </w:rPr>
        <w:t>Câu 32:</w:t>
      </w:r>
      <w:r w:rsidRPr="007B1A9B">
        <w:t xml:space="preserve"> Laze A phát ra chùm bức xạ bước sóng 400 nm với công suất 0,6W. Laze B phát ra chùm bức xạ bước sóng λ với công suất 0,2W. Trong cùng một khoảng thời gian, số photon do laze B phát ra bằng một nửa số photon do laze A phát ra.</w:t>
      </w:r>
      <w:r w:rsidRPr="007B1A9B">
        <w:rPr>
          <w:b/>
        </w:rPr>
        <w:t xml:space="preserve"> </w:t>
      </w:r>
      <w:r w:rsidRPr="007B1A9B">
        <w:t>Một chất phát quang có thể phát quang ánh sáng màu đỏ và màu lục.</w:t>
      </w:r>
      <w:r w:rsidRPr="007B1A9B">
        <w:rPr>
          <w:b/>
        </w:rPr>
        <w:t xml:space="preserve"> </w:t>
      </w:r>
      <w:r w:rsidRPr="007B1A9B">
        <w:t>Nếu dùng laze B kích thích chất phát quang trên thì nó phát ra ánh sáng màu</w:t>
      </w:r>
    </w:p>
    <w:p w:rsidR="000865AC" w:rsidRPr="007B1A9B" w:rsidRDefault="000865AC" w:rsidP="000865AC">
      <w:pPr>
        <w:tabs>
          <w:tab w:val="left" w:pos="2708"/>
          <w:tab w:val="left" w:pos="5138"/>
          <w:tab w:val="left" w:pos="7567"/>
        </w:tabs>
        <w:ind w:firstLine="283"/>
      </w:pPr>
      <w:r w:rsidRPr="007B1A9B">
        <w:rPr>
          <w:b/>
        </w:rPr>
        <w:t xml:space="preserve">A. </w:t>
      </w:r>
      <w:r w:rsidRPr="007B1A9B">
        <w:t>Tím</w:t>
      </w:r>
      <w:r w:rsidRPr="007B1A9B">
        <w:tab/>
      </w:r>
      <w:r w:rsidRPr="007B1A9B">
        <w:rPr>
          <w:b/>
        </w:rPr>
        <w:t xml:space="preserve">B. </w:t>
      </w:r>
      <w:r w:rsidRPr="007B1A9B">
        <w:t>Đỏ</w:t>
      </w:r>
      <w:r w:rsidRPr="007B1A9B">
        <w:tab/>
      </w:r>
      <w:r w:rsidRPr="007B1A9B">
        <w:rPr>
          <w:b/>
        </w:rPr>
        <w:t xml:space="preserve">C. </w:t>
      </w:r>
      <w:r w:rsidRPr="007B1A9B">
        <w:t>Lục</w:t>
      </w:r>
      <w:r w:rsidRPr="007B1A9B">
        <w:tab/>
      </w:r>
      <w:r w:rsidRPr="007B1A9B">
        <w:rPr>
          <w:b/>
        </w:rPr>
        <w:t xml:space="preserve">D. </w:t>
      </w:r>
      <w:r w:rsidRPr="007B1A9B">
        <w:t>Vàng</w:t>
      </w:r>
    </w:p>
    <w:p w:rsidR="000865AC" w:rsidRPr="007B1A9B" w:rsidRDefault="000865AC" w:rsidP="000865AC">
      <w:pPr>
        <w:spacing w:before="60"/>
        <w:jc w:val="both"/>
        <w:rPr>
          <w:lang w:val="nl-NL"/>
        </w:rPr>
      </w:pPr>
      <w:r w:rsidRPr="007B1A9B">
        <w:rPr>
          <w:b/>
          <w:lang w:val="nl-NL"/>
        </w:rPr>
        <w:t>Câu 33:</w:t>
      </w:r>
      <w:r w:rsidRPr="007B1A9B">
        <w:rPr>
          <w:lang w:val="nl-NL"/>
        </w:rPr>
        <w:t xml:space="preserve"> Thí nghiệm giao thoa ánh sáng với khe Iâng, hai khe cách nhau 3(mm) và cách màn 3(m). Ánh sáng thí nghiệm có bước sóng trong khoảng 0,41μm đến 0,65μm. Số bức xạ cho vân tối tại điểm M trên màn cách vân sáng trung tâm 3(mm) ℓà:</w:t>
      </w:r>
    </w:p>
    <w:p w:rsidR="000865AC" w:rsidRPr="007B1A9B" w:rsidRDefault="000865AC" w:rsidP="000865AC">
      <w:pPr>
        <w:tabs>
          <w:tab w:val="left" w:pos="2708"/>
          <w:tab w:val="left" w:pos="5138"/>
          <w:tab w:val="left" w:pos="7569"/>
        </w:tabs>
        <w:ind w:firstLine="283"/>
      </w:pPr>
      <w:r w:rsidRPr="007B1A9B">
        <w:rPr>
          <w:b/>
          <w:lang w:val="nl-NL"/>
        </w:rPr>
        <w:t xml:space="preserve">A. </w:t>
      </w:r>
      <w:r w:rsidRPr="007B1A9B">
        <w:rPr>
          <w:lang w:val="nl-NL"/>
        </w:rPr>
        <w:t>4</w:t>
      </w:r>
      <w:r w:rsidRPr="007B1A9B">
        <w:tab/>
      </w:r>
      <w:r w:rsidRPr="007B1A9B">
        <w:rPr>
          <w:b/>
          <w:lang w:val="nl-NL"/>
        </w:rPr>
        <w:t xml:space="preserve">B. </w:t>
      </w:r>
      <w:r w:rsidRPr="007B1A9B">
        <w:rPr>
          <w:lang w:val="nl-NL"/>
        </w:rPr>
        <w:t>2</w:t>
      </w:r>
      <w:r w:rsidRPr="007B1A9B">
        <w:tab/>
      </w:r>
      <w:r w:rsidRPr="007B1A9B">
        <w:rPr>
          <w:b/>
          <w:lang w:val="nl-NL"/>
        </w:rPr>
        <w:t xml:space="preserve">C. </w:t>
      </w:r>
      <w:r w:rsidRPr="007B1A9B">
        <w:rPr>
          <w:lang w:val="nl-NL"/>
        </w:rPr>
        <w:t>3</w:t>
      </w:r>
      <w:r w:rsidRPr="007B1A9B">
        <w:tab/>
      </w:r>
      <w:r w:rsidRPr="007B1A9B">
        <w:rPr>
          <w:b/>
          <w:lang w:val="nl-NL"/>
        </w:rPr>
        <w:t xml:space="preserve">D. </w:t>
      </w:r>
      <w:r w:rsidRPr="007B1A9B">
        <w:rPr>
          <w:lang w:val="nl-NL"/>
        </w:rPr>
        <w:t>5</w:t>
      </w:r>
    </w:p>
    <w:p w:rsidR="000865AC" w:rsidRPr="007B1A9B" w:rsidRDefault="000865AC" w:rsidP="000865AC">
      <w:pPr>
        <w:spacing w:before="60"/>
        <w:jc w:val="both"/>
        <w:rPr>
          <w:bCs/>
        </w:rPr>
      </w:pPr>
      <w:r w:rsidRPr="007B1A9B">
        <w:rPr>
          <w:b/>
          <w:bCs/>
        </w:rPr>
        <w:t>Câu 34:</w:t>
      </w:r>
      <w:r w:rsidRPr="007B1A9B">
        <w:rPr>
          <w:bCs/>
        </w:rPr>
        <w:t xml:space="preserve"> Phát biểu nào sau đây là </w:t>
      </w:r>
      <w:r w:rsidRPr="007B1A9B">
        <w:rPr>
          <w:b/>
          <w:bCs/>
        </w:rPr>
        <w:t>sai</w:t>
      </w:r>
      <w:r w:rsidRPr="007B1A9B">
        <w:rPr>
          <w:bCs/>
        </w:rPr>
        <w:t xml:space="preserve"> khi nói về sóng điện từ?</w:t>
      </w:r>
    </w:p>
    <w:p w:rsidR="000865AC" w:rsidRPr="007B1A9B" w:rsidRDefault="000865AC" w:rsidP="000865AC">
      <w:pPr>
        <w:ind w:firstLine="283"/>
      </w:pPr>
      <w:r w:rsidRPr="007B1A9B">
        <w:rPr>
          <w:b/>
          <w:bCs/>
        </w:rPr>
        <w:t xml:space="preserve">A. </w:t>
      </w:r>
      <w:r w:rsidRPr="007B1A9B">
        <w:rPr>
          <w:bCs/>
        </w:rPr>
        <w:t>Sóng điện từ là sóng ngang.</w:t>
      </w:r>
    </w:p>
    <w:p w:rsidR="000865AC" w:rsidRPr="007B1A9B" w:rsidRDefault="000865AC" w:rsidP="000865AC">
      <w:pPr>
        <w:ind w:firstLine="283"/>
      </w:pPr>
      <w:r w:rsidRPr="007B1A9B">
        <w:rPr>
          <w:b/>
          <w:bCs/>
        </w:rPr>
        <w:t xml:space="preserve">B. </w:t>
      </w:r>
      <w:r w:rsidRPr="007B1A9B">
        <w:rPr>
          <w:bCs/>
        </w:rPr>
        <w:t>Sóng điện từ lan truyền được trong chân không.</w:t>
      </w:r>
    </w:p>
    <w:p w:rsidR="000865AC" w:rsidRPr="007B1A9B" w:rsidRDefault="000865AC" w:rsidP="000865AC">
      <w:pPr>
        <w:ind w:firstLine="283"/>
      </w:pPr>
      <w:r w:rsidRPr="007B1A9B">
        <w:rPr>
          <w:b/>
          <w:bCs/>
        </w:rPr>
        <w:t xml:space="preserve">C. </w:t>
      </w:r>
      <w:r w:rsidRPr="007B1A9B">
        <w:rPr>
          <w:bCs/>
        </w:rPr>
        <w:t>Khi sóng điện từ lan truyền, vectơ cường độ điện trường luôn vuông góc với vectơ cảm ứng từ.</w:t>
      </w:r>
    </w:p>
    <w:p w:rsidR="000865AC" w:rsidRPr="007B1A9B" w:rsidRDefault="000865AC" w:rsidP="000865AC">
      <w:pPr>
        <w:ind w:firstLine="283"/>
      </w:pPr>
      <w:r w:rsidRPr="007B1A9B">
        <w:rPr>
          <w:b/>
          <w:bCs/>
        </w:rPr>
        <w:t xml:space="preserve">D. </w:t>
      </w:r>
      <w:r w:rsidRPr="007B1A9B">
        <w:rPr>
          <w:bCs/>
        </w:rPr>
        <w:t>Khi sóng điện từ lan truyền, vectơ cường độ điện trường luôn cùng phương với vectơ cảm ứng từ.</w:t>
      </w:r>
    </w:p>
    <w:p w:rsidR="000865AC" w:rsidRPr="007B1A9B" w:rsidRDefault="000865AC" w:rsidP="000865AC">
      <w:pPr>
        <w:spacing w:before="60"/>
        <w:jc w:val="both"/>
        <w:rPr>
          <w:bCs/>
        </w:rPr>
      </w:pPr>
      <w:r w:rsidRPr="007B1A9B">
        <w:rPr>
          <w:b/>
          <w:bCs/>
        </w:rPr>
        <w:t>Câu 35:</w:t>
      </w:r>
      <w:r w:rsidRPr="007B1A9B">
        <w:rPr>
          <w:bCs/>
        </w:rPr>
        <w:t xml:space="preserve"> Trên mặt nước, tại hai điểm </w:t>
      </w:r>
      <w:r w:rsidRPr="007B1A9B">
        <w:rPr>
          <w:rFonts w:ascii="Calibri" w:hAnsi="Calibri" w:cs="Arial"/>
          <w:position w:val="-4"/>
          <w:sz w:val="20"/>
          <w:szCs w:val="20"/>
        </w:rPr>
        <w:object w:dxaOrig="240" w:dyaOrig="260">
          <v:shape id="_x0000_i1101" type="#_x0000_t75" style="width:12pt;height:12.75pt" o:ole="">
            <v:imagedata r:id="rId178" o:title=""/>
          </v:shape>
          <o:OLEObject Type="Embed" ProgID="Equation.DSMT4" ShapeID="_x0000_i1101" DrawAspect="Content" ObjectID="_1679470130" r:id="rId179"/>
        </w:object>
      </w:r>
      <w:r w:rsidRPr="007B1A9B">
        <w:rPr>
          <w:bCs/>
        </w:rPr>
        <w:t xml:space="preserve"> và </w:t>
      </w:r>
      <w:r w:rsidRPr="007B1A9B">
        <w:rPr>
          <w:rFonts w:ascii="Calibri" w:hAnsi="Calibri" w:cs="Arial"/>
          <w:position w:val="-4"/>
          <w:sz w:val="20"/>
          <w:szCs w:val="20"/>
        </w:rPr>
        <w:object w:dxaOrig="240" w:dyaOrig="260">
          <v:shape id="_x0000_i1102" type="#_x0000_t75" style="width:12pt;height:12.75pt" o:ole="">
            <v:imagedata r:id="rId180" o:title=""/>
          </v:shape>
          <o:OLEObject Type="Embed" ProgID="Equation.DSMT4" ShapeID="_x0000_i1102" DrawAspect="Content" ObjectID="_1679470131" r:id="rId181"/>
        </w:object>
      </w:r>
      <w:r w:rsidRPr="007B1A9B">
        <w:rPr>
          <w:bCs/>
        </w:rPr>
        <w:t xml:space="preserve"> có hai nguồn sóng kết hợp cách nhau 40 cm dao động cùng pha theo phương thẳng đứng. Biết bước sóng </w:t>
      </w:r>
      <w:r w:rsidRPr="007B1A9B">
        <w:rPr>
          <w:rFonts w:ascii="Calibri" w:hAnsi="Calibri" w:cs="Arial"/>
          <w:position w:val="-6"/>
          <w:sz w:val="20"/>
          <w:szCs w:val="20"/>
        </w:rPr>
        <w:object w:dxaOrig="580" w:dyaOrig="280">
          <v:shape id="_x0000_i1103" type="#_x0000_t75" style="width:29.25pt;height:14.25pt" o:ole="">
            <v:imagedata r:id="rId182" o:title=""/>
          </v:shape>
          <o:OLEObject Type="Embed" ProgID="Equation.DSMT4" ShapeID="_x0000_i1103" DrawAspect="Content" ObjectID="_1679470132" r:id="rId183"/>
        </w:object>
      </w:r>
      <w:r w:rsidRPr="007B1A9B">
        <w:rPr>
          <w:bCs/>
        </w:rPr>
        <w:t xml:space="preserve">cm. </w:t>
      </w:r>
      <w:r w:rsidRPr="007B1A9B">
        <w:rPr>
          <w:rFonts w:ascii="Calibri" w:hAnsi="Calibri" w:cs="Arial"/>
          <w:position w:val="-6"/>
          <w:sz w:val="20"/>
          <w:szCs w:val="20"/>
        </w:rPr>
        <w:object w:dxaOrig="240" w:dyaOrig="280">
          <v:shape id="_x0000_i1104" type="#_x0000_t75" style="width:12pt;height:14.25pt" o:ole="">
            <v:imagedata r:id="rId184" o:title=""/>
          </v:shape>
          <o:OLEObject Type="Embed" ProgID="Equation.DSMT4" ShapeID="_x0000_i1104" DrawAspect="Content" ObjectID="_1679470133" r:id="rId185"/>
        </w:object>
      </w:r>
      <w:r w:rsidRPr="007B1A9B">
        <w:rPr>
          <w:bCs/>
        </w:rPr>
        <w:t xml:space="preserve"> và </w:t>
      </w:r>
      <w:r w:rsidRPr="007B1A9B">
        <w:rPr>
          <w:rFonts w:ascii="Calibri" w:hAnsi="Calibri" w:cs="Arial"/>
          <w:position w:val="-4"/>
          <w:sz w:val="20"/>
          <w:szCs w:val="20"/>
        </w:rPr>
        <w:object w:dxaOrig="260" w:dyaOrig="260">
          <v:shape id="_x0000_i1105" type="#_x0000_t75" style="width:12.75pt;height:12.75pt" o:ole="">
            <v:imagedata r:id="rId186" o:title=""/>
          </v:shape>
          <o:OLEObject Type="Embed" ProgID="Equation.DSMT4" ShapeID="_x0000_i1105" DrawAspect="Content" ObjectID="_1679470134" r:id="rId187"/>
        </w:object>
      </w:r>
      <w:r w:rsidRPr="007B1A9B">
        <w:rPr>
          <w:bCs/>
        </w:rPr>
        <w:t xml:space="preserve"> là hai điểm nằm trên mặt nước sao cho </w:t>
      </w:r>
      <w:r w:rsidRPr="007B1A9B">
        <w:rPr>
          <w:rFonts w:ascii="Calibri" w:hAnsi="Calibri" w:cs="Arial"/>
          <w:position w:val="-6"/>
          <w:sz w:val="20"/>
          <w:szCs w:val="20"/>
        </w:rPr>
        <w:object w:dxaOrig="720" w:dyaOrig="280">
          <v:shape id="_x0000_i1106" type="#_x0000_t75" style="width:36.75pt;height:14.25pt" o:ole="">
            <v:imagedata r:id="rId188" o:title=""/>
          </v:shape>
          <o:OLEObject Type="Embed" ProgID="Equation.DSMT4" ShapeID="_x0000_i1106" DrawAspect="Content" ObjectID="_1679470135" r:id="rId189"/>
        </w:object>
      </w:r>
      <w:r w:rsidRPr="007B1A9B">
        <w:rPr>
          <w:bCs/>
        </w:rPr>
        <w:t xml:space="preserve"> là hình chữ nhật, </w:t>
      </w:r>
      <w:r w:rsidRPr="007B1A9B">
        <w:rPr>
          <w:rFonts w:ascii="Calibri" w:hAnsi="Calibri" w:cs="Arial"/>
          <w:position w:val="-6"/>
          <w:sz w:val="20"/>
          <w:szCs w:val="20"/>
        </w:rPr>
        <w:object w:dxaOrig="899" w:dyaOrig="280">
          <v:shape id="_x0000_i1107" type="#_x0000_t75" style="width:45pt;height:14.25pt" o:ole="">
            <v:imagedata r:id="rId190" o:title=""/>
          </v:shape>
          <o:OLEObject Type="Embed" ProgID="Equation.DSMT4" ShapeID="_x0000_i1107" DrawAspect="Content" ObjectID="_1679470136" r:id="rId191"/>
        </w:object>
      </w:r>
      <w:r w:rsidRPr="007B1A9B">
        <w:rPr>
          <w:bCs/>
        </w:rPr>
        <w:t xml:space="preserve">cm. Trên </w:t>
      </w:r>
      <w:r w:rsidRPr="007B1A9B">
        <w:rPr>
          <w:rFonts w:ascii="Calibri" w:hAnsi="Calibri" w:cs="Arial"/>
          <w:position w:val="-6"/>
          <w:sz w:val="20"/>
          <w:szCs w:val="20"/>
        </w:rPr>
        <w:object w:dxaOrig="399" w:dyaOrig="280">
          <v:shape id="_x0000_i1108" type="#_x0000_t75" style="width:20.25pt;height:14.25pt" o:ole="">
            <v:imagedata r:id="rId192" o:title=""/>
          </v:shape>
          <o:OLEObject Type="Embed" ProgID="Equation.DSMT4" ShapeID="_x0000_i1108" DrawAspect="Content" ObjectID="_1679470137" r:id="rId193"/>
        </w:object>
      </w:r>
      <w:r w:rsidRPr="007B1A9B">
        <w:rPr>
          <w:bCs/>
        </w:rPr>
        <w:t xml:space="preserve"> có</w:t>
      </w:r>
    </w:p>
    <w:p w:rsidR="000865AC" w:rsidRPr="007B1A9B" w:rsidRDefault="000865AC" w:rsidP="000865AC">
      <w:pPr>
        <w:tabs>
          <w:tab w:val="left" w:pos="5136"/>
        </w:tabs>
        <w:ind w:firstLine="283"/>
      </w:pPr>
      <w:r w:rsidRPr="007B1A9B">
        <w:rPr>
          <w:b/>
          <w:bCs/>
        </w:rPr>
        <w:t xml:space="preserve">A. </w:t>
      </w:r>
      <w:r w:rsidRPr="007B1A9B">
        <w:rPr>
          <w:bCs/>
        </w:rPr>
        <w:t>5 cực đại giao thoa.</w:t>
      </w:r>
      <w:r w:rsidRPr="007B1A9B">
        <w:tab/>
      </w:r>
      <w:r w:rsidRPr="007B1A9B">
        <w:rPr>
          <w:b/>
          <w:bCs/>
        </w:rPr>
        <w:t xml:space="preserve">B. </w:t>
      </w:r>
      <w:r w:rsidRPr="007B1A9B">
        <w:rPr>
          <w:bCs/>
        </w:rPr>
        <w:t>3 cực đại giao thoa.</w:t>
      </w:r>
    </w:p>
    <w:p w:rsidR="000865AC" w:rsidRPr="007B1A9B" w:rsidRDefault="000865AC" w:rsidP="000865AC">
      <w:pPr>
        <w:tabs>
          <w:tab w:val="left" w:pos="5136"/>
        </w:tabs>
        <w:ind w:firstLine="283"/>
      </w:pPr>
      <w:r w:rsidRPr="007B1A9B">
        <w:rPr>
          <w:b/>
          <w:bCs/>
        </w:rPr>
        <w:t xml:space="preserve">C. </w:t>
      </w:r>
      <w:r w:rsidRPr="007B1A9B">
        <w:rPr>
          <w:bCs/>
        </w:rPr>
        <w:t>4 cực tiểu giao thoa.</w:t>
      </w:r>
      <w:r w:rsidRPr="007B1A9B">
        <w:tab/>
      </w:r>
      <w:r w:rsidRPr="007B1A9B">
        <w:rPr>
          <w:b/>
          <w:bCs/>
        </w:rPr>
        <w:t xml:space="preserve">D. </w:t>
      </w:r>
      <w:r w:rsidRPr="007B1A9B">
        <w:rPr>
          <w:bCs/>
        </w:rPr>
        <w:t>6 cực tiểu giao thoa.</w:t>
      </w:r>
    </w:p>
    <w:p w:rsidR="000865AC" w:rsidRPr="007B1A9B" w:rsidRDefault="000865AC" w:rsidP="000865AC">
      <w:pPr>
        <w:spacing w:before="60"/>
        <w:jc w:val="both"/>
      </w:pPr>
      <w:r w:rsidRPr="007B1A9B">
        <w:rPr>
          <w:b/>
        </w:rPr>
        <w:t>Câu 36:</w:t>
      </w:r>
      <w:r w:rsidRPr="007B1A9B">
        <w:t xml:space="preserve"> Trong một mạch điện lớn, nguồn điện có suất điện động</w:t>
      </w:r>
      <w:r w:rsidRPr="007B1A9B">
        <w:rPr>
          <w:b/>
          <w:i/>
        </w:rPr>
        <w:t xml:space="preserve"> </w:t>
      </w:r>
      <w:r w:rsidRPr="007B1A9B">
        <w:t>ξ, điện trở</w:t>
      </w:r>
      <w:r w:rsidRPr="007B1A9B">
        <w:rPr>
          <w:b/>
          <w:i/>
        </w:rPr>
        <w:t xml:space="preserve"> </w:t>
      </w:r>
      <w:r w:rsidRPr="007B1A9B">
        <w:t>trong r, mạch ngoài</w:t>
      </w:r>
      <w:r w:rsidRPr="007B1A9B">
        <w:rPr>
          <w:b/>
          <w:i/>
        </w:rPr>
        <w:t xml:space="preserve"> </w:t>
      </w:r>
      <w:r w:rsidRPr="007B1A9B">
        <w:t xml:space="preserve">có điện trở R, U là hiệu điện thế mạch ngoài. Khi đó </w:t>
      </w:r>
      <w:r w:rsidRPr="007B1A9B">
        <w:rPr>
          <w:b/>
        </w:rPr>
        <w:t>không</w:t>
      </w:r>
      <w:r w:rsidRPr="007B1A9B">
        <w:t xml:space="preserve"> thể tính công của nguồn A</w:t>
      </w:r>
      <w:r w:rsidRPr="007B1A9B">
        <w:rPr>
          <w:vertAlign w:val="subscript"/>
        </w:rPr>
        <w:t>ng</w:t>
      </w:r>
      <w:r w:rsidRPr="007B1A9B">
        <w:t xml:space="preserve">  sinh ra trong thời gian t theo công thức nào?</w:t>
      </w:r>
    </w:p>
    <w:p w:rsidR="000865AC" w:rsidRPr="007B1A9B" w:rsidRDefault="000865AC" w:rsidP="000865AC">
      <w:pPr>
        <w:tabs>
          <w:tab w:val="left" w:pos="2708"/>
          <w:tab w:val="left" w:pos="5138"/>
          <w:tab w:val="left" w:pos="7569"/>
        </w:tabs>
        <w:ind w:firstLine="283"/>
      </w:pPr>
      <w:r w:rsidRPr="007B1A9B">
        <w:rPr>
          <w:b/>
        </w:rPr>
        <w:t xml:space="preserve">A. </w:t>
      </w:r>
      <w:r w:rsidRPr="007B1A9B">
        <w:t>A</w:t>
      </w:r>
      <w:r w:rsidRPr="007B1A9B">
        <w:rPr>
          <w:vertAlign w:val="subscript"/>
        </w:rPr>
        <w:t>ng</w:t>
      </w:r>
      <w:r w:rsidRPr="007B1A9B">
        <w:t xml:space="preserve"> =I</w:t>
      </w:r>
      <w:r w:rsidRPr="007B1A9B">
        <w:rPr>
          <w:vertAlign w:val="superscript"/>
        </w:rPr>
        <w:t>2</w:t>
      </w:r>
      <w:r w:rsidRPr="007B1A9B">
        <w:t>(R + r)t</w:t>
      </w:r>
      <w:r w:rsidRPr="007B1A9B">
        <w:tab/>
      </w:r>
      <w:r w:rsidRPr="007B1A9B">
        <w:rPr>
          <w:b/>
        </w:rPr>
        <w:t xml:space="preserve">B. </w:t>
      </w:r>
      <w:r w:rsidRPr="007B1A9B">
        <w:t>A</w:t>
      </w:r>
      <w:r w:rsidRPr="007B1A9B">
        <w:rPr>
          <w:vertAlign w:val="subscript"/>
        </w:rPr>
        <w:t>ng</w:t>
      </w:r>
      <w:r w:rsidRPr="007B1A9B">
        <w:t xml:space="preserve"> =</w:t>
      </w:r>
      <w:r w:rsidRPr="007B1A9B">
        <w:rPr>
          <w:b/>
        </w:rPr>
        <w:t xml:space="preserve"> </w:t>
      </w:r>
      <w:r w:rsidRPr="007B1A9B">
        <w:t>ξIt</w:t>
      </w:r>
      <w:r w:rsidRPr="007B1A9B">
        <w:tab/>
      </w:r>
      <w:r w:rsidRPr="007B1A9B">
        <w:rPr>
          <w:b/>
        </w:rPr>
        <w:t xml:space="preserve">C. </w:t>
      </w:r>
      <w:r w:rsidRPr="007B1A9B">
        <w:t>A</w:t>
      </w:r>
      <w:r w:rsidRPr="007B1A9B">
        <w:rPr>
          <w:vertAlign w:val="subscript"/>
        </w:rPr>
        <w:t>ng</w:t>
      </w:r>
      <w:r w:rsidRPr="007B1A9B">
        <w:t xml:space="preserve"> =</w:t>
      </w:r>
      <w:r w:rsidRPr="007B1A9B">
        <w:rPr>
          <w:b/>
        </w:rPr>
        <w:t xml:space="preserve"> </w:t>
      </w:r>
      <w:r w:rsidRPr="007B1A9B">
        <w:t>ξI</w:t>
      </w:r>
      <w:r w:rsidRPr="007B1A9B">
        <w:rPr>
          <w:vertAlign w:val="superscript"/>
        </w:rPr>
        <w:t>2</w:t>
      </w:r>
      <w:r w:rsidRPr="007B1A9B">
        <w:t>t</w:t>
      </w:r>
      <w:r w:rsidRPr="007B1A9B">
        <w:tab/>
      </w:r>
      <w:r w:rsidRPr="007B1A9B">
        <w:rPr>
          <w:b/>
        </w:rPr>
        <w:t xml:space="preserve">D. </w:t>
      </w:r>
      <w:r w:rsidRPr="007B1A9B">
        <w:t>A</w:t>
      </w:r>
      <w:r w:rsidRPr="007B1A9B">
        <w:rPr>
          <w:vertAlign w:val="subscript"/>
        </w:rPr>
        <w:t>ng</w:t>
      </w:r>
      <w:r w:rsidRPr="007B1A9B">
        <w:t xml:space="preserve"> = UIt + I</w:t>
      </w:r>
      <w:r w:rsidRPr="007B1A9B">
        <w:rPr>
          <w:vertAlign w:val="superscript"/>
        </w:rPr>
        <w:t>2</w:t>
      </w:r>
      <w:r w:rsidRPr="007B1A9B">
        <w:t>rt</w:t>
      </w:r>
    </w:p>
    <w:p w:rsidR="000865AC" w:rsidRPr="007B1A9B" w:rsidRDefault="000865AC" w:rsidP="000865AC">
      <w:pPr>
        <w:spacing w:before="60"/>
        <w:jc w:val="both"/>
        <w:rPr>
          <w:lang w:val="nl-NL" w:eastAsia="x-none"/>
        </w:rPr>
      </w:pPr>
      <w:r w:rsidRPr="007B1A9B">
        <w:rPr>
          <w:b/>
          <w:lang w:val="nl-NL"/>
        </w:rPr>
        <w:t>Câu 37:</w:t>
      </w:r>
      <w:r w:rsidRPr="007B1A9B">
        <w:rPr>
          <w:lang w:val="nl-NL"/>
        </w:rPr>
        <w:t xml:space="preserve"> Mạch dao động để bắt tín hiệu của một máy thu vô tuyến gồm một cuộn cảm có hệ số tự cảm L = 2 μF và một tụ điện. Để máy thu bắt được sóng vô tuyến có bước sóng </w:t>
      </w:r>
      <w:r w:rsidRPr="007B1A9B">
        <w:rPr>
          <w:lang w:val="nl-NL"/>
        </w:rPr>
        <w:sym w:font="Symbol" w:char="F06C"/>
      </w:r>
      <w:r w:rsidRPr="007B1A9B">
        <w:rPr>
          <w:lang w:val="nl-NL"/>
        </w:rPr>
        <w:t>= 16m thì tụ điện phải có điện dung bằng bao nhiêu?</w:t>
      </w:r>
    </w:p>
    <w:p w:rsidR="000865AC" w:rsidRPr="007B1A9B" w:rsidRDefault="000865AC" w:rsidP="000865AC">
      <w:pPr>
        <w:tabs>
          <w:tab w:val="left" w:pos="2708"/>
          <w:tab w:val="left" w:pos="5138"/>
          <w:tab w:val="left" w:pos="7569"/>
        </w:tabs>
        <w:ind w:firstLine="283"/>
      </w:pPr>
      <w:r w:rsidRPr="007B1A9B">
        <w:rPr>
          <w:b/>
          <w:lang w:val="nl-NL"/>
        </w:rPr>
        <w:t xml:space="preserve">A. </w:t>
      </w:r>
      <w:r w:rsidRPr="007B1A9B">
        <w:rPr>
          <w:lang w:val="nl-NL"/>
        </w:rPr>
        <w:t>160pF.</w:t>
      </w:r>
      <w:r w:rsidRPr="007B1A9B">
        <w:tab/>
      </w:r>
      <w:r w:rsidRPr="007B1A9B">
        <w:rPr>
          <w:b/>
          <w:lang w:val="nl-NL"/>
        </w:rPr>
        <w:t xml:space="preserve">B. </w:t>
      </w:r>
      <w:r w:rsidRPr="007B1A9B">
        <w:rPr>
          <w:lang w:val="nl-NL"/>
        </w:rPr>
        <w:t>36pF.</w:t>
      </w:r>
      <w:r w:rsidRPr="007B1A9B">
        <w:tab/>
      </w:r>
      <w:r w:rsidRPr="007B1A9B">
        <w:rPr>
          <w:b/>
          <w:lang w:val="nl-NL"/>
        </w:rPr>
        <w:t xml:space="preserve">C. </w:t>
      </w:r>
      <w:r w:rsidRPr="007B1A9B">
        <w:rPr>
          <w:lang w:val="nl-NL"/>
        </w:rPr>
        <w:t>17,5pF.</w:t>
      </w:r>
      <w:r w:rsidRPr="007B1A9B">
        <w:tab/>
      </w:r>
      <w:r w:rsidRPr="007B1A9B">
        <w:rPr>
          <w:b/>
          <w:lang w:val="nl-NL"/>
        </w:rPr>
        <w:t xml:space="preserve">D. </w:t>
      </w:r>
      <w:r w:rsidRPr="007B1A9B">
        <w:rPr>
          <w:lang w:val="nl-NL"/>
        </w:rPr>
        <w:t>320pF.</w:t>
      </w:r>
    </w:p>
    <w:p w:rsidR="000865AC" w:rsidRPr="007B1A9B" w:rsidRDefault="000865AC" w:rsidP="000865AC">
      <w:pPr>
        <w:spacing w:before="60"/>
        <w:jc w:val="both"/>
        <w:rPr>
          <w:bCs/>
        </w:rPr>
      </w:pPr>
      <w:r w:rsidRPr="007B1A9B">
        <w:rPr>
          <w:b/>
          <w:bCs/>
        </w:rPr>
        <w:t>Câu 38:</w:t>
      </w:r>
      <w:r w:rsidRPr="007B1A9B">
        <w:rPr>
          <w:bCs/>
        </w:rPr>
        <w:t xml:space="preserve"> Một máy hạ thế có số vòng dây ở sơ cấp và thứ cấp lần lượt là </w:t>
      </w:r>
      <w:r w:rsidRPr="007B1A9B">
        <w:rPr>
          <w:bCs/>
          <w:position w:val="-12"/>
        </w:rPr>
        <w:object w:dxaOrig="1020" w:dyaOrig="360">
          <v:shape id="_x0000_i1109" type="#_x0000_t75" style="width:51pt;height:18.75pt" o:ole="">
            <v:imagedata r:id="rId194" o:title=""/>
          </v:shape>
          <o:OLEObject Type="Embed" ProgID="Equation.DSMT4" ShapeID="_x0000_i1109" DrawAspect="Content" ObjectID="_1679470138" r:id="rId195"/>
        </w:object>
      </w:r>
      <w:r w:rsidRPr="007B1A9B">
        <w:rPr>
          <w:bCs/>
        </w:rPr>
        <w:t xml:space="preserve"> vòng và </w:t>
      </w:r>
      <w:r w:rsidRPr="007B1A9B">
        <w:rPr>
          <w:bCs/>
          <w:position w:val="-12"/>
        </w:rPr>
        <w:object w:dxaOrig="960" w:dyaOrig="360">
          <v:shape id="_x0000_i1110" type="#_x0000_t75" style="width:48pt;height:18.75pt" o:ole="">
            <v:imagedata r:id="rId196" o:title=""/>
          </v:shape>
          <o:OLEObject Type="Embed" ProgID="Equation.DSMT4" ShapeID="_x0000_i1110" DrawAspect="Content" ObjectID="_1679470139" r:id="rId197"/>
        </w:object>
      </w:r>
      <w:r w:rsidRPr="007B1A9B">
        <w:rPr>
          <w:bCs/>
        </w:rPr>
        <w:t xml:space="preserve"> vòng. Để thu được điện áp thứ cấp </w:t>
      </w:r>
      <w:r w:rsidRPr="007B1A9B">
        <w:rPr>
          <w:bCs/>
          <w:position w:val="-12"/>
        </w:rPr>
        <w:object w:dxaOrig="820" w:dyaOrig="360">
          <v:shape id="_x0000_i1111" type="#_x0000_t75" style="width:41.25pt;height:18.75pt" o:ole="">
            <v:imagedata r:id="rId198" o:title=""/>
          </v:shape>
          <o:OLEObject Type="Embed" ProgID="Equation.DSMT4" ShapeID="_x0000_i1111" DrawAspect="Content" ObjectID="_1679470140" r:id="rId199"/>
        </w:object>
      </w:r>
      <w:r w:rsidRPr="007B1A9B">
        <w:rPr>
          <w:bCs/>
        </w:rPr>
        <w:t xml:space="preserve">V từ điện áp sơ cấp </w:t>
      </w:r>
      <w:r w:rsidRPr="007B1A9B">
        <w:rPr>
          <w:bCs/>
          <w:position w:val="-12"/>
        </w:rPr>
        <w:object w:dxaOrig="920" w:dyaOrig="360">
          <v:shape id="_x0000_i1112" type="#_x0000_t75" style="width:45.75pt;height:18.75pt" o:ole="">
            <v:imagedata r:id="rId200" o:title=""/>
          </v:shape>
          <o:OLEObject Type="Embed" ProgID="Equation.DSMT4" ShapeID="_x0000_i1112" DrawAspect="Content" ObjectID="_1679470141" r:id="rId201"/>
        </w:object>
      </w:r>
      <w:r w:rsidRPr="007B1A9B">
        <w:rPr>
          <w:bCs/>
        </w:rPr>
        <w:t>V thì cần quấn thêm vào thứ cấp</w:t>
      </w:r>
    </w:p>
    <w:p w:rsidR="000865AC" w:rsidRPr="007B1A9B" w:rsidRDefault="000865AC" w:rsidP="000865AC">
      <w:pPr>
        <w:tabs>
          <w:tab w:val="left" w:pos="2708"/>
          <w:tab w:val="left" w:pos="5138"/>
          <w:tab w:val="left" w:pos="7569"/>
        </w:tabs>
        <w:ind w:firstLine="283"/>
      </w:pPr>
      <w:r w:rsidRPr="007B1A9B">
        <w:rPr>
          <w:b/>
          <w:bCs/>
        </w:rPr>
        <w:t xml:space="preserve">A. </w:t>
      </w:r>
      <w:r w:rsidRPr="007B1A9B">
        <w:rPr>
          <w:bCs/>
        </w:rPr>
        <w:t>16 vòng.</w:t>
      </w:r>
      <w:r w:rsidRPr="007B1A9B">
        <w:tab/>
      </w:r>
      <w:r w:rsidRPr="007B1A9B">
        <w:rPr>
          <w:b/>
          <w:bCs/>
        </w:rPr>
        <w:t xml:space="preserve">B. </w:t>
      </w:r>
      <w:r w:rsidRPr="007B1A9B">
        <w:rPr>
          <w:bCs/>
        </w:rPr>
        <w:t>50 vòng.</w:t>
      </w:r>
      <w:r w:rsidRPr="007B1A9B">
        <w:tab/>
      </w:r>
      <w:r w:rsidRPr="007B1A9B">
        <w:rPr>
          <w:b/>
          <w:bCs/>
        </w:rPr>
        <w:t xml:space="preserve">C. </w:t>
      </w:r>
      <w:r w:rsidRPr="007B1A9B">
        <w:rPr>
          <w:bCs/>
        </w:rPr>
        <w:t>20 vòng.</w:t>
      </w:r>
      <w:r w:rsidRPr="007B1A9B">
        <w:tab/>
      </w:r>
      <w:r w:rsidRPr="007B1A9B">
        <w:rPr>
          <w:b/>
          <w:bCs/>
        </w:rPr>
        <w:t xml:space="preserve">D. </w:t>
      </w:r>
      <w:r w:rsidRPr="007B1A9B">
        <w:rPr>
          <w:bCs/>
        </w:rPr>
        <w:t>10 vòng.</w:t>
      </w:r>
    </w:p>
    <w:p w:rsidR="000865AC" w:rsidRPr="007B1A9B" w:rsidRDefault="000865AC" w:rsidP="000865AC">
      <w:pPr>
        <w:spacing w:before="60"/>
        <w:jc w:val="both"/>
        <w:rPr>
          <w:lang w:val="vi-VN"/>
        </w:rPr>
      </w:pPr>
      <w:r w:rsidRPr="007B1A9B">
        <w:rPr>
          <w:b/>
          <w:bCs/>
          <w:lang w:val="vi-VN"/>
        </w:rPr>
        <w:t>Câu 39:</w:t>
      </w:r>
      <w:r w:rsidRPr="007B1A9B">
        <w:rPr>
          <w:bCs/>
          <w:lang w:val="vi-VN"/>
        </w:rPr>
        <w:t xml:space="preserve"> Một vật nhỏ khối lượng 100g dao động điều hoà với chu kỳ 0,2s và có c</w:t>
      </w:r>
      <w:r w:rsidRPr="007B1A9B">
        <w:rPr>
          <w:bCs/>
        </w:rPr>
        <w:t>ơ</w:t>
      </w:r>
      <w:r w:rsidRPr="007B1A9B">
        <w:rPr>
          <w:bCs/>
          <w:lang w:val="vi-VN"/>
        </w:rPr>
        <w:t xml:space="preserve"> năng 0,18J. Chọn mốc thế năng tại vị trí cân bằng, lấy </w:t>
      </w:r>
      <w:r w:rsidRPr="007B1A9B">
        <w:rPr>
          <w:position w:val="-6"/>
        </w:rPr>
        <w:object w:dxaOrig="779" w:dyaOrig="320">
          <v:shape id="_x0000_i1113" type="#_x0000_t75" style="width:39pt;height:15.75pt" o:ole="">
            <v:imagedata r:id="rId202" o:title=""/>
          </v:shape>
          <o:OLEObject Type="Embed" ProgID="Equation.DSMT4" ShapeID="_x0000_i1113" DrawAspect="Content" ObjectID="_1679470142" r:id="rId203"/>
        </w:object>
      </w:r>
      <w:r w:rsidRPr="007B1A9B">
        <w:rPr>
          <w:bCs/>
          <w:lang w:val="vi-VN"/>
        </w:rPr>
        <w:t xml:space="preserve"> . Tại li độ </w:t>
      </w:r>
      <w:r w:rsidRPr="007B1A9B">
        <w:rPr>
          <w:position w:val="-6"/>
        </w:rPr>
        <w:object w:dxaOrig="480" w:dyaOrig="340">
          <v:shape id="_x0000_i1114" type="#_x0000_t75" style="width:24pt;height:17.25pt" o:ole="">
            <v:imagedata r:id="rId204" o:title=""/>
          </v:shape>
          <o:OLEObject Type="Embed" ProgID="Equation.DSMT4" ShapeID="_x0000_i1114" DrawAspect="Content" ObjectID="_1679470143" r:id="rId205"/>
        </w:object>
      </w:r>
      <w:r w:rsidRPr="007B1A9B">
        <w:t>cm</w:t>
      </w:r>
      <w:r w:rsidRPr="007B1A9B">
        <w:rPr>
          <w:bCs/>
          <w:lang w:val="vi-VN"/>
        </w:rPr>
        <w:t xml:space="preserve"> , tỉ số động năng và thế năng là:</w:t>
      </w:r>
    </w:p>
    <w:p w:rsidR="000865AC" w:rsidRPr="007B1A9B" w:rsidRDefault="000865AC" w:rsidP="000865AC">
      <w:pPr>
        <w:tabs>
          <w:tab w:val="left" w:pos="2708"/>
          <w:tab w:val="left" w:pos="5138"/>
          <w:tab w:val="left" w:pos="7569"/>
        </w:tabs>
        <w:ind w:firstLine="283"/>
      </w:pPr>
      <w:r w:rsidRPr="007B1A9B">
        <w:rPr>
          <w:b/>
          <w:bCs/>
          <w:lang w:val="vi-VN"/>
        </w:rPr>
        <w:t xml:space="preserve">A. </w:t>
      </w:r>
      <w:r w:rsidRPr="007B1A9B">
        <w:rPr>
          <w:position w:val="-24"/>
        </w:rPr>
        <w:object w:dxaOrig="240" w:dyaOrig="620">
          <v:shape id="_x0000_i1115" type="#_x0000_t75" style="width:12pt;height:30.75pt" o:ole="">
            <v:imagedata r:id="rId206" o:title=""/>
          </v:shape>
          <o:OLEObject Type="Embed" ProgID="Equation.DSMT4" ShapeID="_x0000_i1115" DrawAspect="Content" ObjectID="_1679470144" r:id="rId207"/>
        </w:object>
      </w:r>
      <w:r w:rsidRPr="007B1A9B">
        <w:rPr>
          <w:lang w:val="vi-VN"/>
        </w:rPr>
        <w:t>.</w:t>
      </w:r>
      <w:r w:rsidRPr="007B1A9B">
        <w:tab/>
      </w:r>
      <w:r w:rsidRPr="007B1A9B">
        <w:rPr>
          <w:b/>
          <w:bCs/>
          <w:lang w:val="vi-VN"/>
        </w:rPr>
        <w:t xml:space="preserve">B. </w:t>
      </w:r>
      <w:r w:rsidRPr="007B1A9B">
        <w:rPr>
          <w:position w:val="-24"/>
        </w:rPr>
        <w:object w:dxaOrig="220" w:dyaOrig="620">
          <v:shape id="_x0000_i1116" type="#_x0000_t75" style="width:11.25pt;height:30.75pt" o:ole="">
            <v:imagedata r:id="rId208" o:title=""/>
          </v:shape>
          <o:OLEObject Type="Embed" ProgID="Equation.DSMT4" ShapeID="_x0000_i1116" DrawAspect="Content" ObjectID="_1679470145" r:id="rId209"/>
        </w:object>
      </w:r>
      <w:r w:rsidRPr="007B1A9B">
        <w:rPr>
          <w:lang w:val="vi-VN"/>
        </w:rPr>
        <w:t>.</w:t>
      </w:r>
      <w:r w:rsidRPr="007B1A9B">
        <w:tab/>
      </w:r>
      <w:r w:rsidRPr="007B1A9B">
        <w:rPr>
          <w:b/>
          <w:bCs/>
          <w:lang w:val="vi-VN"/>
        </w:rPr>
        <w:t xml:space="preserve">C. </w:t>
      </w:r>
      <w:r w:rsidRPr="007B1A9B">
        <w:rPr>
          <w:bCs/>
          <w:lang w:val="vi-VN"/>
        </w:rPr>
        <w:t>1.</w:t>
      </w:r>
      <w:r w:rsidRPr="007B1A9B">
        <w:tab/>
      </w:r>
      <w:r w:rsidRPr="007B1A9B">
        <w:rPr>
          <w:b/>
          <w:bCs/>
          <w:lang w:val="vi-VN"/>
        </w:rPr>
        <w:t xml:space="preserve">D. </w:t>
      </w:r>
      <w:r w:rsidRPr="007B1A9B">
        <w:rPr>
          <w:bCs/>
          <w:lang w:val="vi-VN"/>
        </w:rPr>
        <w:t>7.</w:t>
      </w:r>
    </w:p>
    <w:p w:rsidR="000865AC" w:rsidRPr="007B1A9B" w:rsidRDefault="000865AC" w:rsidP="000865AC">
      <w:pPr>
        <w:spacing w:before="60"/>
        <w:jc w:val="both"/>
      </w:pPr>
      <w:r w:rsidRPr="007B1A9B">
        <w:rPr>
          <w:b/>
        </w:rPr>
        <w:t>Câu 40:</w:t>
      </w:r>
      <w:r w:rsidRPr="007B1A9B">
        <w:t xml:space="preserve"> Một điện tích điểm mang điện</w:t>
      </w:r>
      <w:r w:rsidRPr="007B1A9B">
        <w:rPr>
          <w:b/>
          <w:i/>
        </w:rPr>
        <w:t xml:space="preserve"> </w:t>
      </w:r>
      <w:r w:rsidRPr="007B1A9B">
        <w:t>âm, điện trường tại một điểm mà nó gây ra có chiều</w:t>
      </w:r>
    </w:p>
    <w:p w:rsidR="000865AC" w:rsidRPr="007B1A9B" w:rsidRDefault="000865AC" w:rsidP="000865AC">
      <w:pPr>
        <w:tabs>
          <w:tab w:val="left" w:pos="5136"/>
        </w:tabs>
        <w:ind w:firstLine="283"/>
      </w:pPr>
      <w:r w:rsidRPr="007B1A9B">
        <w:rPr>
          <w:b/>
        </w:rPr>
        <w:t xml:space="preserve">A. </w:t>
      </w:r>
      <w:r w:rsidRPr="007B1A9B">
        <w:t>hướng về</w:t>
      </w:r>
      <w:r w:rsidRPr="007B1A9B">
        <w:rPr>
          <w:b/>
        </w:rPr>
        <w:t xml:space="preserve"> </w:t>
      </w:r>
      <w:r w:rsidRPr="007B1A9B">
        <w:t>phía nó.</w:t>
      </w:r>
      <w:r w:rsidRPr="007B1A9B">
        <w:tab/>
      </w:r>
      <w:r w:rsidRPr="007B1A9B">
        <w:rPr>
          <w:b/>
        </w:rPr>
        <w:t xml:space="preserve">B. </w:t>
      </w:r>
      <w:r w:rsidRPr="007B1A9B">
        <w:t>phụ</w:t>
      </w:r>
      <w:r w:rsidRPr="007B1A9B">
        <w:rPr>
          <w:b/>
        </w:rPr>
        <w:t xml:space="preserve"> </w:t>
      </w:r>
      <w:r w:rsidRPr="007B1A9B">
        <w:t>thuộc độ</w:t>
      </w:r>
      <w:r w:rsidRPr="007B1A9B">
        <w:rPr>
          <w:b/>
        </w:rPr>
        <w:t xml:space="preserve"> </w:t>
      </w:r>
      <w:r w:rsidRPr="007B1A9B">
        <w:t>lớn của nó.</w:t>
      </w:r>
    </w:p>
    <w:p w:rsidR="000865AC" w:rsidRPr="007B1A9B" w:rsidRDefault="000865AC" w:rsidP="000865AC">
      <w:pPr>
        <w:tabs>
          <w:tab w:val="left" w:pos="5136"/>
        </w:tabs>
        <w:ind w:firstLine="283"/>
      </w:pPr>
      <w:r w:rsidRPr="007B1A9B">
        <w:rPr>
          <w:b/>
        </w:rPr>
        <w:t xml:space="preserve">C. </w:t>
      </w:r>
      <w:r w:rsidRPr="007B1A9B">
        <w:t>phụ</w:t>
      </w:r>
      <w:r w:rsidRPr="007B1A9B">
        <w:rPr>
          <w:b/>
        </w:rPr>
        <w:t xml:space="preserve"> </w:t>
      </w:r>
      <w:r w:rsidRPr="007B1A9B">
        <w:t>thuộc vào điện môi xung quanh.</w:t>
      </w:r>
      <w:r w:rsidRPr="007B1A9B">
        <w:tab/>
      </w:r>
      <w:r w:rsidRPr="007B1A9B">
        <w:rPr>
          <w:b/>
        </w:rPr>
        <w:t xml:space="preserve">D. </w:t>
      </w:r>
      <w:r w:rsidRPr="007B1A9B">
        <w:t>hướng ra xa nó.</w:t>
      </w:r>
    </w:p>
    <w:p w:rsidR="000865AC" w:rsidRPr="007B1A9B" w:rsidRDefault="000865AC" w:rsidP="000865AC">
      <w:pPr>
        <w:ind w:firstLine="283"/>
        <w:jc w:val="both"/>
      </w:pPr>
    </w:p>
    <w:p w:rsidR="000865AC" w:rsidRPr="007B1A9B" w:rsidRDefault="000865AC" w:rsidP="000865AC">
      <w:pPr>
        <w:rPr>
          <w:sz w:val="16"/>
          <w:szCs w:val="16"/>
        </w:rPr>
      </w:pPr>
      <w:r w:rsidRPr="007B1A9B">
        <w:rPr>
          <w:sz w:val="16"/>
          <w:szCs w:val="16"/>
        </w:rPr>
        <w:t>-----------------------------------------------</w:t>
      </w:r>
    </w:p>
    <w:p w:rsidR="000865AC" w:rsidRPr="007B1A9B" w:rsidRDefault="000865AC" w:rsidP="000865AC">
      <w:pPr>
        <w:jc w:val="center"/>
      </w:pPr>
      <w:r w:rsidRPr="007B1A9B">
        <w:t>----------- HẾT ----------</w:t>
      </w:r>
    </w:p>
    <w:p w:rsidR="000865AC" w:rsidRPr="007B1A9B" w:rsidRDefault="000865AC" w:rsidP="000865AC"/>
    <w:p w:rsidR="00DD125D" w:rsidRPr="007B1A9B" w:rsidRDefault="00DD125D" w:rsidP="000865AC">
      <w:pPr>
        <w:ind w:firstLine="283"/>
        <w:jc w:val="both"/>
      </w:pPr>
    </w:p>
    <w:sectPr w:rsidR="00DD125D" w:rsidRPr="007B1A9B" w:rsidSect="00AE5374">
      <w:headerReference w:type="default" r:id="rId210"/>
      <w:footerReference w:type="default" r:id="rId211"/>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0C60" w:rsidRDefault="00D50C60">
      <w:r>
        <w:separator/>
      </w:r>
    </w:p>
  </w:endnote>
  <w:endnote w:type="continuationSeparator" w:id="0">
    <w:p w:rsidR="00D50C60" w:rsidRDefault="00D50C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7B1A9B" w:rsidP="00123BAE">
    <w:pPr>
      <w:pStyle w:val="Footer"/>
      <w:jc w:val="right"/>
      <w:rPr>
        <w:rStyle w:val="PageNumber"/>
        <w:sz w:val="22"/>
      </w:rPr>
    </w:pPr>
    <w:hyperlink r:id="rId1" w:history="1">
      <w:r w:rsidRPr="007B1A9B">
        <w:rPr>
          <w:rStyle w:val="Hyperlink"/>
          <w:sz w:val="22"/>
        </w:rPr>
        <w:t>Đề thi thử THPT Quốc gia môn lý</w:t>
      </w:r>
    </w:hyperlink>
    <w:r w:rsidR="00CD4EA2" w:rsidRPr="008F4704">
      <w:rPr>
        <w:rStyle w:val="PageNumber"/>
        <w:sz w:val="22"/>
      </w:rPr>
      <w:tab/>
      <w:t xml:space="preserve">                     </w:t>
    </w:r>
    <w:r w:rsidR="00CD4EA2" w:rsidRPr="008F4704">
      <w:rPr>
        <w:rStyle w:val="PageNumber"/>
        <w:sz w:val="22"/>
      </w:rPr>
      <w:tab/>
      <w:t xml:space="preserve">   </w:t>
    </w:r>
    <w:r w:rsidR="00CD4EA2">
      <w:rPr>
        <w:rStyle w:val="PageNumber"/>
        <w:sz w:val="22"/>
      </w:rPr>
      <w:t xml:space="preserve">                      </w:t>
    </w:r>
    <w:r w:rsidR="00CD4EA2"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D50C60">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D50C60">
      <w:rPr>
        <w:rStyle w:val="PageNumber"/>
        <w:noProof/>
        <w:sz w:val="22"/>
      </w:rPr>
      <w:t>1</w:t>
    </w:r>
    <w:r w:rsidR="00072822" w:rsidRPr="00072822">
      <w:rPr>
        <w:rStyle w:val="PageNumber"/>
        <w:sz w:val="22"/>
      </w:rPr>
      <w:fldChar w:fldCharType="end"/>
    </w:r>
    <w:r w:rsidR="00CD4EA2" w:rsidRPr="008F4704">
      <w:rPr>
        <w:rStyle w:val="PageNumber"/>
        <w:sz w:val="22"/>
      </w:rPr>
      <w:t xml:space="preserve"> - Mã đề thi </w:t>
    </w:r>
    <w:r w:rsidR="00182358">
      <w:rPr>
        <w:rStyle w:val="PageNumber"/>
        <w:sz w:val="22"/>
      </w:rPr>
      <w:t>2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0C60" w:rsidRDefault="00D50C60">
      <w:r>
        <w:separator/>
      </w:r>
    </w:p>
  </w:footnote>
  <w:footnote w:type="continuationSeparator" w:id="0">
    <w:p w:rsidR="00D50C60" w:rsidRDefault="00D50C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A9B" w:rsidRDefault="00496037">
    <w:pPr>
      <w:pStyle w:val="Header"/>
    </w:pPr>
    <w:hyperlink r:id="rId1" w:history="1">
      <w:r w:rsidR="007B1A9B" w:rsidRPr="00496037">
        <w:rPr>
          <w:rStyle w:val="Hyperlink"/>
        </w:rPr>
        <w:t>Đề thi thử THPT Quốc gia 2021 môn Lý Quế Võ 1</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65AC"/>
    <w:rsid w:val="000A7358"/>
    <w:rsid w:val="000B7369"/>
    <w:rsid w:val="000C5034"/>
    <w:rsid w:val="000E3CAF"/>
    <w:rsid w:val="0010067C"/>
    <w:rsid w:val="00103598"/>
    <w:rsid w:val="00123BAE"/>
    <w:rsid w:val="00134E08"/>
    <w:rsid w:val="00182358"/>
    <w:rsid w:val="001946F9"/>
    <w:rsid w:val="001A033C"/>
    <w:rsid w:val="001E5584"/>
    <w:rsid w:val="00257818"/>
    <w:rsid w:val="00282940"/>
    <w:rsid w:val="00337152"/>
    <w:rsid w:val="003C639B"/>
    <w:rsid w:val="00402C2B"/>
    <w:rsid w:val="00496037"/>
    <w:rsid w:val="0056152C"/>
    <w:rsid w:val="006014FB"/>
    <w:rsid w:val="006150AA"/>
    <w:rsid w:val="0063720A"/>
    <w:rsid w:val="006C4A86"/>
    <w:rsid w:val="006F3F6A"/>
    <w:rsid w:val="007419DC"/>
    <w:rsid w:val="007B1A9B"/>
    <w:rsid w:val="007E2739"/>
    <w:rsid w:val="008179E2"/>
    <w:rsid w:val="008710D1"/>
    <w:rsid w:val="00891DB8"/>
    <w:rsid w:val="00893632"/>
    <w:rsid w:val="00895643"/>
    <w:rsid w:val="008F24EF"/>
    <w:rsid w:val="008F4704"/>
    <w:rsid w:val="00914D5E"/>
    <w:rsid w:val="00951906"/>
    <w:rsid w:val="0097123E"/>
    <w:rsid w:val="00976BD8"/>
    <w:rsid w:val="009A04AB"/>
    <w:rsid w:val="009F0D59"/>
    <w:rsid w:val="009F4FC6"/>
    <w:rsid w:val="00A20158"/>
    <w:rsid w:val="00A61740"/>
    <w:rsid w:val="00A92722"/>
    <w:rsid w:val="00AD67D7"/>
    <w:rsid w:val="00AE5374"/>
    <w:rsid w:val="00B32C89"/>
    <w:rsid w:val="00B50F8C"/>
    <w:rsid w:val="00B71D63"/>
    <w:rsid w:val="00B81DD2"/>
    <w:rsid w:val="00B85182"/>
    <w:rsid w:val="00BA49F1"/>
    <w:rsid w:val="00BC577C"/>
    <w:rsid w:val="00BD6B27"/>
    <w:rsid w:val="00C30BE4"/>
    <w:rsid w:val="00C94899"/>
    <w:rsid w:val="00CD4EA2"/>
    <w:rsid w:val="00D50C60"/>
    <w:rsid w:val="00D61D52"/>
    <w:rsid w:val="00D74806"/>
    <w:rsid w:val="00DB600F"/>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86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0865AC"/>
    <w:rPr>
      <w:shd w:val="clear" w:color="auto" w:fill="FFFFFF"/>
    </w:rPr>
  </w:style>
  <w:style w:type="paragraph" w:customStyle="1" w:styleId="Bodytext21">
    <w:name w:val="Body text (2)1"/>
    <w:basedOn w:val="Normal"/>
    <w:link w:val="Bodytext2"/>
    <w:uiPriority w:val="99"/>
    <w:rsid w:val="000865AC"/>
    <w:pPr>
      <w:widowControl w:val="0"/>
      <w:shd w:val="clear" w:color="auto" w:fill="FFFFFF"/>
      <w:spacing w:before="420" w:after="60" w:line="240" w:lineRule="atLeast"/>
      <w:ind w:hanging="360"/>
      <w:jc w:val="both"/>
    </w:pPr>
    <w:rPr>
      <w:sz w:val="20"/>
      <w:szCs w:val="20"/>
    </w:rPr>
  </w:style>
  <w:style w:type="character" w:customStyle="1" w:styleId="NoSpacingChar">
    <w:name w:val="No Spacing Char"/>
    <w:link w:val="NoSpacing"/>
    <w:uiPriority w:val="1"/>
    <w:locked/>
    <w:rsid w:val="000865AC"/>
    <w:rPr>
      <w:rFonts w:ascii="Calibri" w:hAnsi="Calibri"/>
      <w:lang w:val="vi-VN" w:eastAsia="en-US" w:bidi="ar-SA"/>
    </w:rPr>
  </w:style>
  <w:style w:type="paragraph" w:styleId="NoSpacing">
    <w:name w:val="No Spacing"/>
    <w:link w:val="NoSpacingChar"/>
    <w:uiPriority w:val="1"/>
    <w:qFormat/>
    <w:rsid w:val="000865AC"/>
    <w:pPr>
      <w:widowControl w:val="0"/>
    </w:pPr>
    <w:rPr>
      <w:rFonts w:ascii="Calibri" w:hAnsi="Calibri"/>
      <w:lang w:val="vi-VN"/>
    </w:rPr>
  </w:style>
  <w:style w:type="paragraph" w:styleId="BodyText">
    <w:name w:val="Body Text"/>
    <w:basedOn w:val="Normal"/>
    <w:link w:val="BodyTextChar"/>
    <w:unhideWhenUsed/>
    <w:rsid w:val="000865AC"/>
    <w:pPr>
      <w:widowControl w:val="0"/>
    </w:pPr>
    <w:rPr>
      <w:sz w:val="21"/>
      <w:szCs w:val="21"/>
      <w:lang w:val="vi-VN"/>
    </w:rPr>
  </w:style>
  <w:style w:type="character" w:customStyle="1" w:styleId="BodyTextChar">
    <w:name w:val="Body Text Char"/>
    <w:link w:val="BodyText"/>
    <w:rsid w:val="000865AC"/>
    <w:rPr>
      <w:sz w:val="21"/>
      <w:szCs w:val="21"/>
      <w:lang w:val="vi-VN"/>
    </w:rPr>
  </w:style>
  <w:style w:type="paragraph" w:customStyle="1" w:styleId="Normal0">
    <w:name w:val="[Normal]"/>
    <w:uiPriority w:val="99"/>
    <w:rsid w:val="00182358"/>
    <w:pPr>
      <w:autoSpaceDE w:val="0"/>
      <w:autoSpaceDN w:val="0"/>
      <w:adjustRightInd w:val="0"/>
    </w:pPr>
    <w:rPr>
      <w:rFonts w:ascii="Arial" w:eastAsia="Arial" w:hAnsi="Arial" w:cs="Arial"/>
      <w:sz w:val="24"/>
      <w:szCs w:val="24"/>
      <w:lang w:val="vi-VN"/>
    </w:rPr>
  </w:style>
  <w:style w:type="character" w:styleId="Hyperlink">
    <w:name w:val="Hyperlink"/>
    <w:rsid w:val="007B1A9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86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link w:val="Bodytext21"/>
    <w:uiPriority w:val="99"/>
    <w:locked/>
    <w:rsid w:val="000865AC"/>
    <w:rPr>
      <w:shd w:val="clear" w:color="auto" w:fill="FFFFFF"/>
    </w:rPr>
  </w:style>
  <w:style w:type="paragraph" w:customStyle="1" w:styleId="Bodytext21">
    <w:name w:val="Body text (2)1"/>
    <w:basedOn w:val="Normal"/>
    <w:link w:val="Bodytext2"/>
    <w:uiPriority w:val="99"/>
    <w:rsid w:val="000865AC"/>
    <w:pPr>
      <w:widowControl w:val="0"/>
      <w:shd w:val="clear" w:color="auto" w:fill="FFFFFF"/>
      <w:spacing w:before="420" w:after="60" w:line="240" w:lineRule="atLeast"/>
      <w:ind w:hanging="360"/>
      <w:jc w:val="both"/>
    </w:pPr>
    <w:rPr>
      <w:sz w:val="20"/>
      <w:szCs w:val="20"/>
    </w:rPr>
  </w:style>
  <w:style w:type="character" w:customStyle="1" w:styleId="NoSpacingChar">
    <w:name w:val="No Spacing Char"/>
    <w:link w:val="NoSpacing"/>
    <w:uiPriority w:val="1"/>
    <w:locked/>
    <w:rsid w:val="000865AC"/>
    <w:rPr>
      <w:rFonts w:ascii="Calibri" w:hAnsi="Calibri"/>
      <w:lang w:val="vi-VN" w:eastAsia="en-US" w:bidi="ar-SA"/>
    </w:rPr>
  </w:style>
  <w:style w:type="paragraph" w:styleId="NoSpacing">
    <w:name w:val="No Spacing"/>
    <w:link w:val="NoSpacingChar"/>
    <w:uiPriority w:val="1"/>
    <w:qFormat/>
    <w:rsid w:val="000865AC"/>
    <w:pPr>
      <w:widowControl w:val="0"/>
    </w:pPr>
    <w:rPr>
      <w:rFonts w:ascii="Calibri" w:hAnsi="Calibri"/>
      <w:lang w:val="vi-VN"/>
    </w:rPr>
  </w:style>
  <w:style w:type="paragraph" w:styleId="BodyText">
    <w:name w:val="Body Text"/>
    <w:basedOn w:val="Normal"/>
    <w:link w:val="BodyTextChar"/>
    <w:unhideWhenUsed/>
    <w:rsid w:val="000865AC"/>
    <w:pPr>
      <w:widowControl w:val="0"/>
    </w:pPr>
    <w:rPr>
      <w:sz w:val="21"/>
      <w:szCs w:val="21"/>
      <w:lang w:val="vi-VN"/>
    </w:rPr>
  </w:style>
  <w:style w:type="character" w:customStyle="1" w:styleId="BodyTextChar">
    <w:name w:val="Body Text Char"/>
    <w:link w:val="BodyText"/>
    <w:rsid w:val="000865AC"/>
    <w:rPr>
      <w:sz w:val="21"/>
      <w:szCs w:val="21"/>
      <w:lang w:val="vi-VN"/>
    </w:rPr>
  </w:style>
  <w:style w:type="paragraph" w:customStyle="1" w:styleId="Normal0">
    <w:name w:val="[Normal]"/>
    <w:uiPriority w:val="99"/>
    <w:rsid w:val="00182358"/>
    <w:pPr>
      <w:autoSpaceDE w:val="0"/>
      <w:autoSpaceDN w:val="0"/>
      <w:adjustRightInd w:val="0"/>
    </w:pPr>
    <w:rPr>
      <w:rFonts w:ascii="Arial" w:eastAsia="Arial" w:hAnsi="Arial" w:cs="Arial"/>
      <w:sz w:val="24"/>
      <w:szCs w:val="24"/>
      <w:lang w:val="vi-VN"/>
    </w:rPr>
  </w:style>
  <w:style w:type="character" w:styleId="Hyperlink">
    <w:name w:val="Hyperlink"/>
    <w:rsid w:val="007B1A9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png"/><Relationship Id="rId84" Type="http://schemas.openxmlformats.org/officeDocument/2006/relationships/image" Target="media/image40.wmf"/><Relationship Id="rId138" Type="http://schemas.openxmlformats.org/officeDocument/2006/relationships/image" Target="media/image72.wmf"/><Relationship Id="rId159" Type="http://schemas.openxmlformats.org/officeDocument/2006/relationships/image" Target="media/image86.wmf"/><Relationship Id="rId170" Type="http://schemas.openxmlformats.org/officeDocument/2006/relationships/oleObject" Target="embeddings/oleObject72.bin"/><Relationship Id="rId191" Type="http://schemas.openxmlformats.org/officeDocument/2006/relationships/oleObject" Target="embeddings/oleObject83.bin"/><Relationship Id="rId205" Type="http://schemas.openxmlformats.org/officeDocument/2006/relationships/oleObject" Target="embeddings/oleObject90.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image" Target="media/image76.wmf"/><Relationship Id="rId149" Type="http://schemas.openxmlformats.org/officeDocument/2006/relationships/oleObject" Target="embeddings/oleObject65.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87.wmf"/><Relationship Id="rId165" Type="http://schemas.openxmlformats.org/officeDocument/2006/relationships/image" Target="media/image90.wmf"/><Relationship Id="rId181" Type="http://schemas.openxmlformats.org/officeDocument/2006/relationships/oleObject" Target="embeddings/oleObject78.bin"/><Relationship Id="rId186" Type="http://schemas.openxmlformats.org/officeDocument/2006/relationships/image" Target="media/image100.wmf"/><Relationship Id="rId211"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8.wmf"/><Relationship Id="rId139" Type="http://schemas.openxmlformats.org/officeDocument/2006/relationships/image" Target="media/image73.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79.wmf"/><Relationship Id="rId155" Type="http://schemas.openxmlformats.org/officeDocument/2006/relationships/image" Target="media/image82.png"/><Relationship Id="rId171" Type="http://schemas.openxmlformats.org/officeDocument/2006/relationships/image" Target="media/image93.wmf"/><Relationship Id="rId176" Type="http://schemas.openxmlformats.org/officeDocument/2006/relationships/image" Target="media/image95.wmf"/><Relationship Id="rId192" Type="http://schemas.openxmlformats.org/officeDocument/2006/relationships/image" Target="media/image103.wmf"/><Relationship Id="rId197" Type="http://schemas.openxmlformats.org/officeDocument/2006/relationships/oleObject" Target="embeddings/oleObject86.bin"/><Relationship Id="rId206" Type="http://schemas.openxmlformats.org/officeDocument/2006/relationships/image" Target="media/image110.wmf"/><Relationship Id="rId201" Type="http://schemas.openxmlformats.org/officeDocument/2006/relationships/oleObject" Target="embeddings/oleObject8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image" Target="media/image74.wmf"/><Relationship Id="rId145" Type="http://schemas.openxmlformats.org/officeDocument/2006/relationships/oleObject" Target="embeddings/oleObject63.bin"/><Relationship Id="rId161" Type="http://schemas.openxmlformats.org/officeDocument/2006/relationships/image" Target="media/image88.wmf"/><Relationship Id="rId166" Type="http://schemas.openxmlformats.org/officeDocument/2006/relationships/oleObject" Target="embeddings/oleObject70.bin"/><Relationship Id="rId182" Type="http://schemas.openxmlformats.org/officeDocument/2006/relationships/image" Target="media/image98.wmf"/><Relationship Id="rId187" Type="http://schemas.openxmlformats.org/officeDocument/2006/relationships/oleObject" Target="embeddings/oleObject81.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image" Target="media/image69.wmf"/><Relationship Id="rId151" Type="http://schemas.openxmlformats.org/officeDocument/2006/relationships/oleObject" Target="embeddings/oleObject66.bin"/><Relationship Id="rId156" Type="http://schemas.openxmlformats.org/officeDocument/2006/relationships/image" Target="media/image83.wmf"/><Relationship Id="rId177" Type="http://schemas.openxmlformats.org/officeDocument/2006/relationships/oleObject" Target="embeddings/oleObject76.bin"/><Relationship Id="rId198" Type="http://schemas.openxmlformats.org/officeDocument/2006/relationships/image" Target="media/image106.wmf"/><Relationship Id="rId172" Type="http://schemas.openxmlformats.org/officeDocument/2006/relationships/oleObject" Target="embeddings/oleObject73.bin"/><Relationship Id="rId193" Type="http://schemas.openxmlformats.org/officeDocument/2006/relationships/oleObject" Target="embeddings/oleObject84.bin"/><Relationship Id="rId202" Type="http://schemas.openxmlformats.org/officeDocument/2006/relationships/image" Target="media/image108.wmf"/><Relationship Id="rId207" Type="http://schemas.openxmlformats.org/officeDocument/2006/relationships/oleObject" Target="embeddings/oleObject9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image" Target="media/image91.wmf"/><Relationship Id="rId188" Type="http://schemas.openxmlformats.org/officeDocument/2006/relationships/image" Target="media/image10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68.bin"/><Relationship Id="rId183" Type="http://schemas.openxmlformats.org/officeDocument/2006/relationships/oleObject" Target="embeddings/oleObject79.bin"/><Relationship Id="rId213" Type="http://schemas.openxmlformats.org/officeDocument/2006/relationships/theme" Target="theme/theme1.xml"/><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5.wmf"/><Relationship Id="rId136" Type="http://schemas.openxmlformats.org/officeDocument/2006/relationships/image" Target="media/image70.wmf"/><Relationship Id="rId157" Type="http://schemas.openxmlformats.org/officeDocument/2006/relationships/image" Target="media/image84.wmf"/><Relationship Id="rId178" Type="http://schemas.openxmlformats.org/officeDocument/2006/relationships/image" Target="media/image96.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80.wmf"/><Relationship Id="rId173" Type="http://schemas.openxmlformats.org/officeDocument/2006/relationships/image" Target="media/image94.wmf"/><Relationship Id="rId194" Type="http://schemas.openxmlformats.org/officeDocument/2006/relationships/image" Target="media/image104.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1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64.bin"/><Relationship Id="rId168" Type="http://schemas.openxmlformats.org/officeDocument/2006/relationships/oleObject" Target="embeddings/oleObject7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75.wmf"/><Relationship Id="rId163" Type="http://schemas.openxmlformats.org/officeDocument/2006/relationships/image" Target="media/image89.wmf"/><Relationship Id="rId184" Type="http://schemas.openxmlformats.org/officeDocument/2006/relationships/image" Target="media/image99.wmf"/><Relationship Id="rId189"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image" Target="media/image71.wmf"/><Relationship Id="rId158" Type="http://schemas.openxmlformats.org/officeDocument/2006/relationships/image" Target="media/image85.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67.bin"/><Relationship Id="rId174" Type="http://schemas.openxmlformats.org/officeDocument/2006/relationships/oleObject" Target="embeddings/oleObject74.bin"/><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102.wmf"/><Relationship Id="rId204" Type="http://schemas.openxmlformats.org/officeDocument/2006/relationships/image" Target="media/image10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image" Target="media/image78.wmf"/><Relationship Id="rId164" Type="http://schemas.openxmlformats.org/officeDocument/2006/relationships/oleObject" Target="embeddings/oleObject69.bin"/><Relationship Id="rId169" Type="http://schemas.openxmlformats.org/officeDocument/2006/relationships/image" Target="media/image92.wmf"/><Relationship Id="rId185"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7.wmf"/><Relationship Id="rId210" Type="http://schemas.openxmlformats.org/officeDocument/2006/relationships/header" Target="header1.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7.gif"/><Relationship Id="rId154" Type="http://schemas.openxmlformats.org/officeDocument/2006/relationships/image" Target="media/image81.wmf"/><Relationship Id="rId175" Type="http://schemas.openxmlformats.org/officeDocument/2006/relationships/oleObject" Target="embeddings/oleObject75.bin"/><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ly-c12198"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g-2021-mon-ly-que-vo-1-lan-2-co-dap-an-l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083</Words>
  <Characters>11879</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Đề thi thử THPT Quốc gia 2021 môn Lý Quế Võ 1 lần 2 (có đáp án)</vt:lpstr>
    </vt:vector>
  </TitlesOfParts>
  <Company/>
  <LinksUpToDate>false</LinksUpToDate>
  <CharactersWithSpaces>13935</CharactersWithSpaces>
  <SharedDoc>false</SharedDoc>
  <HLinks>
    <vt:vector size="12" baseType="variant">
      <vt:variant>
        <vt:i4>6160448</vt:i4>
      </vt:variant>
      <vt:variant>
        <vt:i4>3</vt:i4>
      </vt:variant>
      <vt:variant>
        <vt:i4>0</vt:i4>
      </vt:variant>
      <vt:variant>
        <vt:i4>5</vt:i4>
      </vt:variant>
      <vt:variant>
        <vt:lpwstr>https://doctailieu.com/de-thi-thu-thpt/mon-ly-c12198</vt:lpwstr>
      </vt:variant>
      <vt:variant>
        <vt:lpwstr/>
      </vt:variant>
      <vt:variant>
        <vt:i4>458844</vt:i4>
      </vt:variant>
      <vt:variant>
        <vt:i4>0</vt:i4>
      </vt:variant>
      <vt:variant>
        <vt:i4>0</vt:i4>
      </vt:variant>
      <vt:variant>
        <vt:i4>5</vt:i4>
      </vt:variant>
      <vt:variant>
        <vt:lpwstr>https://doctailieu.com/de-thi-thu-thpt-qg-2021-mon-ly-que-vo-1-lan-2-co-dap-an-l1993</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Quế Võ 1 lần 2 (có đáp án)</dc:title>
  <dc:subject>de-thi-thu-thpt-qg-2021-mon-ly-que-vo-1-lan-2-co-dap-an-l1993</dc:subject>
  <dc:creator>Thi thử THPT Quốc gia môn lý</dc:creator>
  <cp:keywords>Thi thử THPT Quốc gia môn lý</cp:keywords>
  <cp:lastModifiedBy>CTC_Giang</cp:lastModifiedBy>
  <cp:revision>2</cp:revision>
  <dcterms:created xsi:type="dcterms:W3CDTF">2021-04-09T03:41:00Z</dcterms:created>
  <dcterms:modified xsi:type="dcterms:W3CDTF">2021-04-09T03:41:00Z</dcterms:modified>
</cp:coreProperties>
</file>